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73" r:id="rId2"/>
    <p:sldId id="272" r:id="rId3"/>
    <p:sldId id="256" r:id="rId4"/>
    <p:sldId id="257" r:id="rId5"/>
    <p:sldId id="259" r:id="rId6"/>
    <p:sldId id="260" r:id="rId7"/>
    <p:sldId id="281" r:id="rId8"/>
    <p:sldId id="282" r:id="rId9"/>
    <p:sldId id="262" r:id="rId10"/>
    <p:sldId id="263" r:id="rId11"/>
    <p:sldId id="264" r:id="rId12"/>
    <p:sldId id="269" r:id="rId13"/>
    <p:sldId id="275" r:id="rId14"/>
    <p:sldId id="265" r:id="rId15"/>
    <p:sldId id="280" r:id="rId16"/>
    <p:sldId id="266" r:id="rId17"/>
    <p:sldId id="267" r:id="rId18"/>
    <p:sldId id="268" r:id="rId19"/>
    <p:sldId id="271" r:id="rId20"/>
    <p:sldId id="278" r:id="rId21"/>
    <p:sldId id="279" r:id="rId22"/>
    <p:sldId id="283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29" autoAdjust="0"/>
    <p:restoredTop sz="94660"/>
  </p:normalViewPr>
  <p:slideViewPr>
    <p:cSldViewPr snapToGrid="0">
      <p:cViewPr varScale="1">
        <p:scale>
          <a:sx n="69" d="100"/>
          <a:sy n="69" d="100"/>
        </p:scale>
        <p:origin x="720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31C42E-FE31-43E6-8064-1685C91E56CC}" type="datetimeFigureOut">
              <a:rPr lang="en-GB" smtClean="0"/>
              <a:t>03/08/2018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AFE922-4BBD-4B50-82D9-81E58F124FE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12445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157B9-434F-451F-9873-EC90E8CEBECC}" type="datetime1">
              <a:rPr lang="en-GB" smtClean="0"/>
              <a:t>03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9613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7A674A-CD3D-45CC-8C26-DE145EB98773}" type="datetime1">
              <a:rPr lang="en-GB" smtClean="0"/>
              <a:t>03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24078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BA0D4-F134-4A6E-98F9-810AAD49E29D}" type="datetime1">
              <a:rPr lang="en-GB" smtClean="0"/>
              <a:t>03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3878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8C072-5A8D-4E33-A7C0-9BA172D1CF95}" type="datetime1">
              <a:rPr lang="en-GB" smtClean="0"/>
              <a:t>03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60192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11D6B-C4B6-4F74-99A6-64B60EFCAAE0}" type="datetime1">
              <a:rPr lang="en-GB" smtClean="0"/>
              <a:t>03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58834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BF0F3-1896-4501-B9D9-EE79D69B8993}" type="datetime1">
              <a:rPr lang="en-GB" smtClean="0"/>
              <a:t>03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92142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7D0A4-5452-4593-A68B-D55A9AB8DC22}" type="datetime1">
              <a:rPr lang="en-GB" smtClean="0"/>
              <a:t>03/08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675881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6ECBE-BAB7-473F-8492-84E8734C8EC5}" type="datetime1">
              <a:rPr lang="en-GB" smtClean="0"/>
              <a:t>03/08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19166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774DA-A0D7-410B-91EB-D415A5D157A5}" type="datetime1">
              <a:rPr lang="en-GB" smtClean="0"/>
              <a:t>03/08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87568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3CE70D-6444-41A6-B224-937A3D2BA82B}" type="datetime1">
              <a:rPr lang="en-GB" smtClean="0"/>
              <a:t>03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81916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CF708-08B9-4FD8-8D62-F05E8DCA8652}" type="datetime1">
              <a:rPr lang="en-GB" smtClean="0"/>
              <a:t>03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81058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66AB0C-A5D5-4AAF-A853-D0CCD0E0F19F}" type="datetime1">
              <a:rPr lang="en-GB" smtClean="0"/>
              <a:t>03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8CE243-72CA-46AF-AAF0-CF853365BB2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51392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2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7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NULL"/><Relationship Id="rId11" Type="http://schemas.openxmlformats.org/officeDocument/2006/relationships/hyperlink" Target="https://doi.org/10.1038/S41567-018-0138-4" TargetMode="External"/><Relationship Id="rId5" Type="http://schemas.openxmlformats.org/officeDocument/2006/relationships/image" Target="NULL"/><Relationship Id="rId10" Type="http://schemas.openxmlformats.org/officeDocument/2006/relationships/image" Target="../media/image19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1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2794449" y="301230"/>
            <a:ext cx="74430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GB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hotonic crystals as novel radiators</a:t>
            </a:r>
            <a:endParaRPr lang="en-GB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87175" y="2587557"/>
            <a:ext cx="268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CH 2018   conference</a:t>
            </a:r>
          </a:p>
          <a:p>
            <a:r>
              <a:rPr lang="en-GB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scow, Russia</a:t>
            </a:r>
            <a:endParaRPr lang="en-GB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982200" y="6011694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04-08-2018</a:t>
            </a:r>
            <a:endParaRPr lang="en-GB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3414" y="1750741"/>
            <a:ext cx="4554739" cy="256204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896" y="1313233"/>
            <a:ext cx="2594317" cy="364766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027404" y="5671245"/>
            <a:ext cx="1171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ajan Easo</a:t>
            </a:r>
            <a:endParaRPr lang="en-GB" dirty="0"/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5872" y="6356350"/>
            <a:ext cx="1490464" cy="40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538919" y="5486579"/>
            <a:ext cx="5737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On behalf of:  </a:t>
            </a:r>
            <a:r>
              <a:rPr lang="en-GB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.Easo</a:t>
            </a: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.Lin</a:t>
            </a: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.Kaminer</a:t>
            </a: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.Blago</a:t>
            </a:r>
            <a:r>
              <a:rPr lang="en-GB" i="1" smtClean="0">
                <a:latin typeface="Arial" panose="020B0604020202020204" pitchFamily="34" charset="0"/>
                <a:cs typeface="Arial" panose="020B0604020202020204" pitchFamily="34" charset="0"/>
              </a:rPr>
              <a:t>  et.al.</a:t>
            </a:r>
            <a:endParaRPr lang="en-GB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9089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10</a:t>
            </a:fld>
            <a:endParaRPr lang="en-GB"/>
          </a:p>
        </p:txBody>
      </p:sp>
      <p:grpSp>
        <p:nvGrpSpPr>
          <p:cNvPr id="5" name="组合 9"/>
          <p:cNvGrpSpPr/>
          <p:nvPr/>
        </p:nvGrpSpPr>
        <p:grpSpPr>
          <a:xfrm>
            <a:off x="208340" y="567445"/>
            <a:ext cx="1450953" cy="2632955"/>
            <a:chOff x="198119" y="1271968"/>
            <a:chExt cx="1588982" cy="4301518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/>
            <a:srcRect l="1228" t="902" r="69677" b="1631"/>
            <a:stretch/>
          </p:blipFill>
          <p:spPr bwMode="auto">
            <a:xfrm>
              <a:off x="279417" y="1342278"/>
              <a:ext cx="1507684" cy="4231208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wpc="http://schemas.microsoft.com/office/word/2010/wordprocessingCanvas" xmlns:mc="http://schemas.openxmlformats.org/markup-compatibility/2006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pic="http://schemas.openxmlformats.org/drawingml/2006/picture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lc="http://schemas.openxmlformats.org/drawingml/2006/lockedCanvas"/>
              </a:ext>
            </a:extLst>
          </p:spPr>
        </p:pic>
        <p:sp>
          <p:nvSpPr>
            <p:cNvPr id="7" name="矩形 8"/>
            <p:cNvSpPr/>
            <p:nvPr/>
          </p:nvSpPr>
          <p:spPr>
            <a:xfrm>
              <a:off x="198119" y="1271968"/>
              <a:ext cx="315626" cy="3726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12880" y="5575952"/>
            <a:ext cx="2565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xample configuration 2: 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312880" y="5916321"/>
            <a:ext cx="55887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>
                <a:solidFill>
                  <a:schemeClr val="accent2">
                    <a:lumMod val="75000"/>
                  </a:schemeClr>
                </a:solidFill>
              </a:rPr>
              <a:t>Overall thickness = 2 mm, </a:t>
            </a:r>
            <a:r>
              <a:rPr lang="en-GB" i="1" dirty="0" smtClean="0">
                <a:solidFill>
                  <a:schemeClr val="accent2">
                    <a:lumMod val="75000"/>
                  </a:schemeClr>
                </a:solidFill>
                <a:latin typeface="Symbol" panose="05050102010706020507" pitchFamily="18" charset="2"/>
              </a:rPr>
              <a:t>e</a:t>
            </a:r>
            <a:r>
              <a:rPr lang="en-GB" i="1" baseline="-25000" dirty="0" smtClean="0">
                <a:solidFill>
                  <a:schemeClr val="accent2">
                    <a:lumMod val="75000"/>
                  </a:schemeClr>
                </a:solidFill>
              </a:rPr>
              <a:t>1 </a:t>
            </a:r>
            <a:r>
              <a:rPr lang="en-GB" i="1" dirty="0" smtClean="0">
                <a:solidFill>
                  <a:schemeClr val="accent2">
                    <a:lumMod val="75000"/>
                  </a:schemeClr>
                </a:solidFill>
              </a:rPr>
              <a:t>= 10.6 (</a:t>
            </a:r>
            <a:r>
              <a:rPr lang="en-GB" i="1" dirty="0" err="1" smtClean="0">
                <a:solidFill>
                  <a:schemeClr val="accent2">
                    <a:lumMod val="75000"/>
                  </a:schemeClr>
                </a:solidFill>
              </a:rPr>
              <a:t>GaP</a:t>
            </a:r>
            <a:r>
              <a:rPr lang="en-GB" i="1" dirty="0" smtClean="0">
                <a:solidFill>
                  <a:schemeClr val="accent2">
                    <a:lumMod val="75000"/>
                  </a:schemeClr>
                </a:solidFill>
              </a:rPr>
              <a:t>), </a:t>
            </a:r>
            <a:r>
              <a:rPr lang="en-GB" i="1" dirty="0" smtClean="0">
                <a:solidFill>
                  <a:schemeClr val="accent2">
                    <a:lumMod val="75000"/>
                  </a:schemeClr>
                </a:solidFill>
                <a:latin typeface="Symbol" panose="05050102010706020507" pitchFamily="18" charset="2"/>
              </a:rPr>
              <a:t>e</a:t>
            </a:r>
            <a:r>
              <a:rPr lang="en-GB" i="1" baseline="-25000" dirty="0" smtClean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GB" i="1" dirty="0" smtClean="0">
                <a:solidFill>
                  <a:schemeClr val="accent2">
                    <a:lumMod val="75000"/>
                  </a:schemeClr>
                </a:solidFill>
              </a:rPr>
              <a:t>=2.1 (SiO2)</a:t>
            </a:r>
          </a:p>
          <a:p>
            <a:r>
              <a:rPr lang="en-GB" i="1" dirty="0" smtClean="0"/>
              <a:t>Backward setup:  10200 periods with (117.3 nm+ 78.1nm)</a:t>
            </a:r>
            <a:endParaRPr lang="en-GB" i="1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6319" y="678708"/>
            <a:ext cx="6250670" cy="376830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864864" y="221087"/>
            <a:ext cx="47227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ackward configuration: example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75757" y="4543065"/>
            <a:ext cx="71032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Destructive interference in the forward radiation: weak sign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Constructive interference in the backward radiation: strong signal</a:t>
            </a:r>
            <a:endParaRPr lang="en-GB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40654" y="5409937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ward: </a:t>
            </a:r>
            <a:endParaRPr lang="en-GB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857763"/>
              </p:ext>
            </p:extLst>
          </p:nvPr>
        </p:nvGraphicFramePr>
        <p:xfrm>
          <a:off x="6366658" y="5395304"/>
          <a:ext cx="5063833" cy="437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5" imgW="2793960" imgH="241200" progId="Equation.DSMT4">
                  <p:embed/>
                </p:oleObj>
              </mc:Choice>
              <mc:Fallback>
                <p:oleObj name="Equation" r:id="rId5" imgW="2793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6658" y="5395304"/>
                        <a:ext cx="5063833" cy="437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947481" y="1128409"/>
            <a:ext cx="398834" cy="2431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angle 2"/>
          <p:cNvSpPr/>
          <p:nvPr/>
        </p:nvSpPr>
        <p:spPr>
          <a:xfrm>
            <a:off x="6001966" y="1128409"/>
            <a:ext cx="364692" cy="2910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TextBox 14"/>
          <p:cNvSpPr txBox="1"/>
          <p:nvPr/>
        </p:nvSpPr>
        <p:spPr>
          <a:xfrm rot="-5400000">
            <a:off x="2948289" y="2442879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Symbol" panose="05050102010706020507" pitchFamily="18" charset="2"/>
              </a:rPr>
              <a:t>b</a:t>
            </a:r>
            <a:r>
              <a:rPr lang="en-GB" dirty="0" smtClean="0"/>
              <a:t>=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 rot="16200000">
            <a:off x="5872960" y="2442878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Symbol" panose="05050102010706020507" pitchFamily="18" charset="2"/>
              </a:rPr>
              <a:t>b</a:t>
            </a:r>
            <a:r>
              <a:rPr lang="en-GB" dirty="0" smtClean="0"/>
              <a:t>=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632000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11</a:t>
            </a:fld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593947" y="769392"/>
            <a:ext cx="38459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orward configuration example 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204" y="1358248"/>
            <a:ext cx="4061412" cy="437305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615940" y="800170"/>
            <a:ext cx="38908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ackward configuration example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9433" y="1265689"/>
            <a:ext cx="4342333" cy="483550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64284" y="5987018"/>
            <a:ext cx="75264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he features are similar to those of conventional Cherenkov radi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Can be configured for different momentum ranges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 rot="-5400000">
            <a:off x="5678495" y="3129445"/>
            <a:ext cx="1330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lang="en-GB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B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(degree)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71269" y="179539"/>
            <a:ext cx="50041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esults from different particle types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1920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12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4580574" y="134782"/>
            <a:ext cx="21884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nother option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42505" y="658277"/>
            <a:ext cx="11112979" cy="57861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xistence of negative index of refraction, first proposed by Victor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selago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in 1968.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 materials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Proposal to use meta materials as radiators for  Cherenkov detectors :</a:t>
            </a:r>
          </a:p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en-GB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“Controlling Cherenkov radiation with transformation-optical metamaterials”  </a:t>
            </a:r>
          </a:p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en-GB" sz="1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nis</a:t>
            </a:r>
            <a:r>
              <a:rPr lang="en-GB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V. , </a:t>
            </a:r>
            <a:r>
              <a:rPr lang="en-GB" sz="1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nckaet</a:t>
            </a:r>
            <a:r>
              <a:rPr lang="en-GB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J, </a:t>
            </a:r>
            <a:r>
              <a:rPr lang="en-GB" sz="1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etennicoff</a:t>
            </a:r>
            <a:r>
              <a:rPr lang="en-GB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I., </a:t>
            </a:r>
            <a:r>
              <a:rPr lang="en-GB" sz="1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ssin</a:t>
            </a:r>
            <a:r>
              <a:rPr lang="en-GB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P.         </a:t>
            </a:r>
            <a:r>
              <a:rPr lang="en-GB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. Rev. Lett.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13, 167402 (2014).</a:t>
            </a:r>
          </a:p>
          <a:p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The meta materials suggested for this are made from highly anisotropic materials.</a:t>
            </a:r>
          </a:p>
          <a:p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</a:t>
            </a:r>
            <a:r>
              <a:rPr lang="en-GB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ffective refractive index near 1.0 along one axis and large values along other axes. </a:t>
            </a:r>
          </a:p>
          <a:p>
            <a:endParaRPr lang="en-GB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leads to “photon loss” at optical frequencies and thus the Cherenkov signal is </a:t>
            </a:r>
            <a:r>
              <a:rPr lang="en-GB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ificantly reduced</a:t>
            </a:r>
            <a:r>
              <a:rPr lang="en-GB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dirty="0" smtClean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Hence, for now,  the option to use meta materials is not pursued. </a:t>
            </a:r>
          </a:p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On the other hand, photonic crystals are made from ‘almost’ transparent dielectric materials and </a:t>
            </a:r>
          </a:p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   hence the photon loss is minimal.  So this option is pursued.             </a:t>
            </a:r>
          </a:p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81765" y="1753652"/>
            <a:ext cx="638610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 </a:t>
            </a:r>
            <a:r>
              <a:rPr lang="en-GB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Layer thickness smaller than the wavelengths conside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Particles ‘see’ </a:t>
            </a:r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an ‘effective medium’ instead of the ato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Normally made from resonant structure of metallic wires</a:t>
            </a:r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or nanomateri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They can also have positive refractive index.</a:t>
            </a:r>
            <a:endParaRPr lang="en-GB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10637" y="934497"/>
            <a:ext cx="71465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ally verified in 1999-2000, and gave rise to the creation of meta materials</a:t>
            </a:r>
            <a:endParaRPr lang="en-GB" sz="1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151758" y="3833737"/>
            <a:ext cx="1874231" cy="646331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GB" sz="1200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re info :</a:t>
            </a:r>
          </a:p>
          <a:p>
            <a:r>
              <a:rPr lang="en-GB" sz="1200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Backup pages,</a:t>
            </a:r>
          </a:p>
          <a:p>
            <a:r>
              <a:rPr lang="en-GB" sz="1200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paper listed on page 8</a:t>
            </a:r>
            <a:endParaRPr lang="en-GB" sz="1200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0787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13</a:t>
            </a:fld>
            <a:endParaRPr lang="en-GB" dirty="0"/>
          </a:p>
        </p:txBody>
      </p:sp>
      <p:pic>
        <p:nvPicPr>
          <p:cNvPr id="5" name="图片 2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34" t="4758" r="7057" b="14668"/>
          <a:stretch/>
        </p:blipFill>
        <p:spPr>
          <a:xfrm>
            <a:off x="1547089" y="1765891"/>
            <a:ext cx="1418005" cy="1528428"/>
          </a:xfrm>
          <a:prstGeom prst="rect">
            <a:avLst/>
          </a:prstGeom>
        </p:spPr>
      </p:pic>
      <p:sp>
        <p:nvSpPr>
          <p:cNvPr id="6" name="文本框 75"/>
          <p:cNvSpPr txBox="1"/>
          <p:nvPr/>
        </p:nvSpPr>
        <p:spPr>
          <a:xfrm>
            <a:off x="838670" y="1716730"/>
            <a:ext cx="7788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200" dirty="0">
                <a:latin typeface="Helvetica" panose="020B0604020202020204" pitchFamily="34" charset="0"/>
                <a:cs typeface="Helvetica" panose="020B0604020202020204" pitchFamily="34" charset="0"/>
              </a:rPr>
              <a:t>1.01</a:t>
            </a:r>
            <a:endParaRPr lang="zh-CN" altLang="en-US" sz="12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7" name="文本框 74"/>
          <p:cNvSpPr txBox="1"/>
          <p:nvPr/>
        </p:nvSpPr>
        <p:spPr>
          <a:xfrm>
            <a:off x="648506" y="2376596"/>
            <a:ext cx="9356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200" dirty="0">
                <a:latin typeface="Helvetica" panose="020B0604020202020204" pitchFamily="34" charset="0"/>
                <a:cs typeface="Helvetica" panose="020B0604020202020204" pitchFamily="34" charset="0"/>
              </a:rPr>
              <a:t>1.005</a:t>
            </a:r>
            <a:endParaRPr lang="zh-CN" altLang="en-US" sz="12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8" name="文本框 76"/>
          <p:cNvSpPr txBox="1"/>
          <p:nvPr/>
        </p:nvSpPr>
        <p:spPr>
          <a:xfrm>
            <a:off x="777769" y="2995463"/>
            <a:ext cx="7673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200" dirty="0">
                <a:latin typeface="Helvetica" panose="020B0604020202020204" pitchFamily="34" charset="0"/>
                <a:cs typeface="Helvetica" panose="020B0604020202020204" pitchFamily="34" charset="0"/>
              </a:rPr>
              <a:t>1</a:t>
            </a:r>
            <a:endParaRPr lang="zh-CN" altLang="en-US" sz="12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9" name="文本框 72"/>
          <p:cNvSpPr txBox="1"/>
          <p:nvPr/>
        </p:nvSpPr>
        <p:spPr>
          <a:xfrm>
            <a:off x="1865288" y="3226667"/>
            <a:ext cx="6430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Helvetica" panose="020B0604020202020204" pitchFamily="34" charset="0"/>
                <a:cs typeface="Helvetica" panose="020B0604020202020204" pitchFamily="34" charset="0"/>
              </a:rPr>
              <a:t>4</a:t>
            </a:r>
            <a:endParaRPr lang="zh-CN" altLang="en-US" sz="12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0" name="文本框 100"/>
          <p:cNvSpPr txBox="1"/>
          <p:nvPr/>
        </p:nvSpPr>
        <p:spPr>
          <a:xfrm>
            <a:off x="2281581" y="3223261"/>
            <a:ext cx="6430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Helvetica" panose="020B0604020202020204" pitchFamily="34" charset="0"/>
                <a:cs typeface="Helvetica" panose="020B0604020202020204" pitchFamily="34" charset="0"/>
              </a:rPr>
              <a:t>8</a:t>
            </a:r>
            <a:endParaRPr lang="zh-CN" altLang="en-US" sz="12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1" name="文本框 70"/>
          <p:cNvSpPr txBox="1"/>
          <p:nvPr/>
        </p:nvSpPr>
        <p:spPr>
          <a:xfrm>
            <a:off x="2661135" y="3245767"/>
            <a:ext cx="6430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Helvetica" panose="020B0604020202020204" pitchFamily="34" charset="0"/>
                <a:cs typeface="Helvetica" panose="020B0604020202020204" pitchFamily="34" charset="0"/>
              </a:rPr>
              <a:t>12</a:t>
            </a:r>
            <a:endParaRPr lang="zh-CN" altLang="en-US" sz="12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2" name="文本框 72"/>
          <p:cNvSpPr txBox="1"/>
          <p:nvPr/>
        </p:nvSpPr>
        <p:spPr>
          <a:xfrm>
            <a:off x="1433877" y="3210011"/>
            <a:ext cx="6430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Helvetica" panose="020B0604020202020204" pitchFamily="34" charset="0"/>
                <a:cs typeface="Helvetica" panose="020B0604020202020204" pitchFamily="34" charset="0"/>
              </a:rPr>
              <a:t>0</a:t>
            </a:r>
            <a:endParaRPr lang="zh-CN" altLang="en-US" sz="12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3" name="矩形 165"/>
          <p:cNvSpPr/>
          <p:nvPr/>
        </p:nvSpPr>
        <p:spPr>
          <a:xfrm rot="16200000">
            <a:off x="261603" y="2329097"/>
            <a:ext cx="13708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>
                <a:latin typeface="Helvetica" panose="020B0604020202020204" pitchFamily="34" charset="0"/>
                <a:cs typeface="Helvetica" panose="020B0604020202020204" pitchFamily="34" charset="0"/>
              </a:rPr>
              <a:t>k</a:t>
            </a:r>
            <a:r>
              <a:rPr lang="en-US" altLang="zh-CN" sz="1600" baseline="-25000" dirty="0" err="1">
                <a:latin typeface="Helvetica" panose="020B0604020202020204" pitchFamily="34" charset="0"/>
                <a:cs typeface="Helvetica" panose="020B0604020202020204" pitchFamily="34" charset="0"/>
              </a:rPr>
              <a:t>z</a:t>
            </a:r>
            <a:r>
              <a:rPr lang="en-US" altLang="zh-CN" sz="1600" dirty="0">
                <a:latin typeface="Helvetica" panose="020B0604020202020204" pitchFamily="34" charset="0"/>
                <a:cs typeface="Helvetica" panose="020B0604020202020204" pitchFamily="34" charset="0"/>
              </a:rPr>
              <a:t>/(</a:t>
            </a:r>
            <a:r>
              <a:rPr lang="el-GR" altLang="zh-CN" sz="1600" dirty="0">
                <a:latin typeface="Helvetica" panose="020B0604020202020204" pitchFamily="34" charset="0"/>
                <a:cs typeface="Helvetica" panose="020B0604020202020204" pitchFamily="34" charset="0"/>
              </a:rPr>
              <a:t>ω</a:t>
            </a:r>
            <a:r>
              <a:rPr lang="en-US" altLang="zh-CN" sz="1600" dirty="0">
                <a:latin typeface="Helvetica" panose="020B0604020202020204" pitchFamily="34" charset="0"/>
                <a:cs typeface="Helvetica" panose="020B0604020202020204" pitchFamily="34" charset="0"/>
              </a:rPr>
              <a:t>/c) = c/v</a:t>
            </a:r>
            <a:endParaRPr lang="zh-CN" alt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71"/>
              <p:cNvSpPr txBox="1"/>
              <p:nvPr/>
            </p:nvSpPr>
            <p:spPr>
              <a:xfrm>
                <a:off x="1440556" y="3436313"/>
                <a:ext cx="375325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 err="1">
                    <a:latin typeface="Helvetica" panose="020B0604020202020204" pitchFamily="34" charset="0"/>
                    <a:cs typeface="Helvetica" panose="020B0604020202020204" pitchFamily="34" charset="0"/>
                  </a:rPr>
                  <a:t>arcsin</a:t>
                </a:r>
                <a:r>
                  <a:rPr lang="en-US" altLang="zh-CN" sz="16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(k</a:t>
                </a:r>
                <a:r>
                  <a:rPr lang="el-GR" altLang="zh-CN" sz="1600" baseline="-250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ρ</a:t>
                </a:r>
                <a:r>
                  <a:rPr lang="en-US" altLang="zh-CN" sz="16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/(</a:t>
                </a:r>
                <a:r>
                  <a:rPr lang="el-GR" altLang="zh-CN" sz="16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ω</a:t>
                </a:r>
                <a:r>
                  <a:rPr lang="en-US" altLang="zh-CN" sz="16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/c))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Helvetica" panose="020B0604020202020204" pitchFamily="34" charset="0"/>
                      </a:rPr>
                      <m:t> </m:t>
                    </m:r>
                  </m:oMath>
                </a14:m>
                <a:r>
                  <a:rPr lang="en-US" altLang="zh-CN" sz="16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(degree)</a:t>
                </a:r>
                <a:endParaRPr lang="zh-CN" altLang="en-US" sz="1600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文本框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556" y="3436313"/>
                <a:ext cx="3753257" cy="338554"/>
              </a:xfrm>
              <a:prstGeom prst="rect">
                <a:avLst/>
              </a:prstGeom>
              <a:blipFill>
                <a:blip r:embed="rId3"/>
                <a:stretch>
                  <a:fillRect l="-812" t="-5455" b="-2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0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18" t="5436" r="8065" b="15355"/>
          <a:stretch/>
        </p:blipFill>
        <p:spPr>
          <a:xfrm>
            <a:off x="5060881" y="1741754"/>
            <a:ext cx="1368830" cy="1473697"/>
          </a:xfrm>
          <a:prstGeom prst="rect">
            <a:avLst/>
          </a:prstGeom>
        </p:spPr>
      </p:pic>
      <p:sp>
        <p:nvSpPr>
          <p:cNvPr id="16" name="文本框 163"/>
          <p:cNvSpPr txBox="1"/>
          <p:nvPr/>
        </p:nvSpPr>
        <p:spPr>
          <a:xfrm>
            <a:off x="4314781" y="1648108"/>
            <a:ext cx="7673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200" dirty="0">
                <a:latin typeface="Helvetica" panose="020B0604020202020204" pitchFamily="34" charset="0"/>
                <a:cs typeface="Helvetica" panose="020B0604020202020204" pitchFamily="34" charset="0"/>
              </a:rPr>
              <a:t>1.01</a:t>
            </a:r>
            <a:endParaRPr lang="zh-CN" altLang="en-US" sz="12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7" name="文本框 162"/>
          <p:cNvSpPr txBox="1"/>
          <p:nvPr/>
        </p:nvSpPr>
        <p:spPr>
          <a:xfrm>
            <a:off x="4191142" y="2305092"/>
            <a:ext cx="8909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200" dirty="0">
                <a:latin typeface="Helvetica" panose="020B0604020202020204" pitchFamily="34" charset="0"/>
                <a:cs typeface="Helvetica" panose="020B0604020202020204" pitchFamily="34" charset="0"/>
              </a:rPr>
              <a:t>1.005</a:t>
            </a:r>
            <a:endParaRPr lang="zh-CN" altLang="en-US" sz="12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8" name="文本框 164"/>
          <p:cNvSpPr txBox="1"/>
          <p:nvPr/>
        </p:nvSpPr>
        <p:spPr>
          <a:xfrm>
            <a:off x="4276468" y="2955972"/>
            <a:ext cx="7673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200" dirty="0">
                <a:latin typeface="Helvetica" panose="020B0604020202020204" pitchFamily="34" charset="0"/>
                <a:cs typeface="Helvetica" panose="020B0604020202020204" pitchFamily="34" charset="0"/>
              </a:rPr>
              <a:t>1</a:t>
            </a:r>
            <a:endParaRPr lang="zh-CN" altLang="en-US" sz="12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9" name="文本框 161"/>
          <p:cNvSpPr txBox="1"/>
          <p:nvPr/>
        </p:nvSpPr>
        <p:spPr>
          <a:xfrm>
            <a:off x="5375992" y="3187819"/>
            <a:ext cx="6430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Helvetica" panose="020B0604020202020204" pitchFamily="34" charset="0"/>
                <a:cs typeface="Helvetica" panose="020B0604020202020204" pitchFamily="34" charset="0"/>
              </a:rPr>
              <a:t>4</a:t>
            </a:r>
            <a:endParaRPr lang="zh-CN" altLang="en-US" sz="12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0" name="文本框 100"/>
          <p:cNvSpPr txBox="1"/>
          <p:nvPr/>
        </p:nvSpPr>
        <p:spPr>
          <a:xfrm>
            <a:off x="5808185" y="3202909"/>
            <a:ext cx="6430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Helvetica" panose="020B0604020202020204" pitchFamily="34" charset="0"/>
                <a:cs typeface="Helvetica" panose="020B0604020202020204" pitchFamily="34" charset="0"/>
              </a:rPr>
              <a:t>8</a:t>
            </a:r>
            <a:endParaRPr lang="zh-CN" altLang="en-US" sz="12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1" name="文本框 70"/>
          <p:cNvSpPr txBox="1"/>
          <p:nvPr/>
        </p:nvSpPr>
        <p:spPr>
          <a:xfrm>
            <a:off x="6189542" y="3202909"/>
            <a:ext cx="6430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Helvetica" panose="020B0604020202020204" pitchFamily="34" charset="0"/>
                <a:cs typeface="Helvetica" panose="020B0604020202020204" pitchFamily="34" charset="0"/>
              </a:rPr>
              <a:t>12</a:t>
            </a:r>
            <a:endParaRPr lang="zh-CN" altLang="en-US" sz="12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2" name="文本框 72"/>
          <p:cNvSpPr txBox="1"/>
          <p:nvPr/>
        </p:nvSpPr>
        <p:spPr>
          <a:xfrm>
            <a:off x="4977969" y="3189931"/>
            <a:ext cx="6430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Helvetica" panose="020B0604020202020204" pitchFamily="34" charset="0"/>
                <a:cs typeface="Helvetica" panose="020B0604020202020204" pitchFamily="34" charset="0"/>
              </a:rPr>
              <a:t>0</a:t>
            </a:r>
            <a:endParaRPr lang="zh-CN" altLang="en-US" sz="12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157"/>
              <p:cNvSpPr txBox="1"/>
              <p:nvPr/>
            </p:nvSpPr>
            <p:spPr>
              <a:xfrm>
                <a:off x="4950322" y="3375246"/>
                <a:ext cx="32277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 err="1">
                    <a:latin typeface="Helvetica" panose="020B0604020202020204" pitchFamily="34" charset="0"/>
                    <a:cs typeface="Helvetica" panose="020B0604020202020204" pitchFamily="34" charset="0"/>
                  </a:rPr>
                  <a:t>arcsin</a:t>
                </a:r>
                <a:r>
                  <a:rPr lang="en-US" altLang="zh-CN" sz="16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(k</a:t>
                </a:r>
                <a:r>
                  <a:rPr lang="el-GR" altLang="zh-CN" sz="1600" baseline="-250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ρ</a:t>
                </a:r>
                <a:r>
                  <a:rPr lang="en-US" altLang="zh-CN" sz="16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/(</a:t>
                </a:r>
                <a:r>
                  <a:rPr lang="el-GR" altLang="zh-CN" sz="16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ω</a:t>
                </a:r>
                <a:r>
                  <a:rPr lang="en-US" altLang="zh-CN" sz="16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/c))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  <a:cs typeface="Helvetica" panose="020B0604020202020204" pitchFamily="34" charset="0"/>
                      </a:rPr>
                      <m:t> </m:t>
                    </m:r>
                  </m:oMath>
                </a14:m>
                <a:r>
                  <a:rPr lang="en-US" altLang="zh-CN" sz="16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(degree)</a:t>
                </a:r>
                <a:endParaRPr lang="zh-CN" altLang="en-US" sz="1600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文本框 1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0322" y="3375246"/>
                <a:ext cx="3227750" cy="338554"/>
              </a:xfrm>
              <a:prstGeom prst="rect">
                <a:avLst/>
              </a:prstGeom>
              <a:blipFill>
                <a:blip r:embed="rId5"/>
                <a:stretch>
                  <a:fillRect l="-943" t="-5455" b="-2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矩形 156"/>
          <p:cNvSpPr/>
          <p:nvPr/>
        </p:nvSpPr>
        <p:spPr>
          <a:xfrm rot="16200000">
            <a:off x="3732343" y="2321656"/>
            <a:ext cx="13708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>
                <a:latin typeface="Helvetica" panose="020B0604020202020204" pitchFamily="34" charset="0"/>
                <a:cs typeface="Helvetica" panose="020B0604020202020204" pitchFamily="34" charset="0"/>
              </a:rPr>
              <a:t>k</a:t>
            </a:r>
            <a:r>
              <a:rPr lang="en-US" altLang="zh-CN" sz="1600" baseline="-25000" dirty="0" err="1">
                <a:latin typeface="Helvetica" panose="020B0604020202020204" pitchFamily="34" charset="0"/>
                <a:cs typeface="Helvetica" panose="020B0604020202020204" pitchFamily="34" charset="0"/>
              </a:rPr>
              <a:t>z</a:t>
            </a:r>
            <a:r>
              <a:rPr lang="en-US" altLang="zh-CN" sz="1600" dirty="0">
                <a:latin typeface="Helvetica" panose="020B0604020202020204" pitchFamily="34" charset="0"/>
                <a:cs typeface="Helvetica" panose="020B0604020202020204" pitchFamily="34" charset="0"/>
              </a:rPr>
              <a:t>/(</a:t>
            </a:r>
            <a:r>
              <a:rPr lang="el-GR" altLang="zh-CN" sz="1600" dirty="0">
                <a:latin typeface="Helvetica" panose="020B0604020202020204" pitchFamily="34" charset="0"/>
                <a:cs typeface="Helvetica" panose="020B0604020202020204" pitchFamily="34" charset="0"/>
              </a:rPr>
              <a:t>ω</a:t>
            </a:r>
            <a:r>
              <a:rPr lang="en-US" altLang="zh-CN" sz="1600" dirty="0">
                <a:latin typeface="Helvetica" panose="020B0604020202020204" pitchFamily="34" charset="0"/>
                <a:cs typeface="Helvetica" panose="020B0604020202020204" pitchFamily="34" charset="0"/>
              </a:rPr>
              <a:t>/c) = c/v</a:t>
            </a:r>
            <a:endParaRPr lang="zh-CN" alt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96303" y="798142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30780" y="184620"/>
            <a:ext cx="39356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esigning photonic crystals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52184" y="315426"/>
            <a:ext cx="1060207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Normally a crystal may be designed for a specific momentum range of particles</a:t>
            </a: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 is envisaged to be used in forward or backward configuration,  in a given momentum range</a:t>
            </a:r>
          </a:p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In principle, a crystal can even be designed for forward/backward in different momentum range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440556" y="1479228"/>
            <a:ext cx="21675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i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ward configuration</a:t>
            </a:r>
            <a:endParaRPr lang="en-GB" sz="1600" i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043795" y="1477204"/>
            <a:ext cx="23150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i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ward configuration</a:t>
            </a:r>
            <a:endParaRPr lang="en-GB" sz="1600" i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36732" y="5264037"/>
            <a:ext cx="730841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In general, numerical solutions needed using software frameworks:</a:t>
            </a:r>
          </a:p>
          <a:p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818858" y="5287350"/>
            <a:ext cx="3534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DTD (Finite Difference Time Domai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SO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76909" y="4184578"/>
            <a:ext cx="82567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Find materials with the appropriate refractive indi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Optimize the layer thickness,  number of layers etc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Optimize for optical/near-UV frequencies where the photon detectors are sensitive</a:t>
            </a:r>
            <a:endParaRPr lang="en-GB" dirty="0"/>
          </a:p>
        </p:txBody>
      </p:sp>
      <p:sp>
        <p:nvSpPr>
          <p:cNvPr id="25" name="TextBox 24"/>
          <p:cNvSpPr txBox="1"/>
          <p:nvPr/>
        </p:nvSpPr>
        <p:spPr>
          <a:xfrm>
            <a:off x="352184" y="3935041"/>
            <a:ext cx="2061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For any design</a:t>
            </a:r>
            <a:r>
              <a:rPr lang="en-GB" dirty="0" smtClean="0"/>
              <a:t>:</a:t>
            </a:r>
            <a:endParaRPr lang="en-GB" dirty="0"/>
          </a:p>
        </p:txBody>
      </p:sp>
      <p:sp>
        <p:nvSpPr>
          <p:cNvPr id="33" name="TextBox 32"/>
          <p:cNvSpPr txBox="1"/>
          <p:nvPr/>
        </p:nvSpPr>
        <p:spPr>
          <a:xfrm>
            <a:off x="336732" y="5810570"/>
            <a:ext cx="2653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/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Proprietary software</a:t>
            </a:r>
            <a:r>
              <a:rPr lang="en-GB" dirty="0" smtClean="0"/>
              <a:t>:</a:t>
            </a:r>
            <a:endParaRPr lang="en-GB" dirty="0"/>
          </a:p>
        </p:txBody>
      </p:sp>
      <p:sp>
        <p:nvSpPr>
          <p:cNvPr id="34" name="TextBox 33"/>
          <p:cNvSpPr txBox="1"/>
          <p:nvPr/>
        </p:nvSpPr>
        <p:spPr>
          <a:xfrm>
            <a:off x="2990022" y="5833883"/>
            <a:ext cx="52597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tical solution for 1d syste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ows simulation and  design of 1d photonic crystals</a:t>
            </a:r>
          </a:p>
        </p:txBody>
      </p:sp>
    </p:spTree>
    <p:extLst>
      <p:ext uri="{BB962C8B-B14F-4D97-AF65-F5344CB8AC3E}">
        <p14:creationId xmlns:p14="http://schemas.microsoft.com/office/powerpoint/2010/main" val="7578023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14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4437888" y="135333"/>
            <a:ext cx="26821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ory to Practice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426" y="498475"/>
            <a:ext cx="177003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roduction:</a:t>
            </a:r>
          </a:p>
          <a:p>
            <a:endParaRPr lang="en-GB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d crystals: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d crystals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94816" y="340156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173966" y="4542134"/>
            <a:ext cx="24878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5213" y="2173159"/>
            <a:ext cx="8368701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Can be produced in large sca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Use techniques like optical lithography, 3d printing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Some of these can attain </a:t>
            </a:r>
          </a:p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  single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nometer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precision in layer thicknes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Using some type of polymers, also seems to be an option for large areas</a:t>
            </a:r>
          </a:p>
          <a:p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Only produced in small scales so far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ypically a periodic array of holes. They can be made thinner than 1d crystals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63185" y="4938001"/>
            <a:ext cx="1325633" cy="82404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411" y="567897"/>
            <a:ext cx="2248319" cy="208622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354467" y="2637522"/>
            <a:ext cx="41809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s of natural photonic crystals</a:t>
            </a:r>
            <a:endParaRPr lang="en-GB" i="1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059385" y="2410629"/>
            <a:ext cx="3155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hys. Rev.  E 72, 010902(2005)</a:t>
            </a:r>
            <a:endParaRPr lang="en-GB" sz="1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" t="-973" r="50182" b="-232"/>
          <a:stretch/>
        </p:blipFill>
        <p:spPr>
          <a:xfrm>
            <a:off x="9663185" y="77223"/>
            <a:ext cx="1619532" cy="233340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34497" y="1185705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05213" y="964680"/>
            <a:ext cx="49359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ystals need to be designed and produc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requires R&amp;D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456263" y="3636375"/>
            <a:ext cx="39773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hurin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et.al., </a:t>
            </a:r>
            <a:r>
              <a:rPr lang="en-GB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.Vac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i.Tech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A 18 , 37-41 (2000)</a:t>
            </a:r>
          </a:p>
          <a:p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onting. M. et.al., </a:t>
            </a:r>
            <a:r>
              <a:rPr lang="en-GB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cromol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mp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294-I , 19-32(2010)</a:t>
            </a:r>
            <a:endParaRPr lang="en-GB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7056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15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1352915" y="1662146"/>
            <a:ext cx="8449749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 </a:t>
            </a: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Use materials with anisotropy, which can directly compensate </a:t>
            </a:r>
          </a:p>
          <a:p>
            <a:r>
              <a:rPr lang="en-GB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for the </a:t>
            </a:r>
            <a:r>
              <a:rPr lang="en-GB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hromaticity</a:t>
            </a: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 from periodic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Use filters to use only a small wavelength ran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Increase the number of layers</a:t>
            </a:r>
            <a:endParaRPr lang="en-GB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Upper limit from limitations of manufacturing and material budget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Use gain materials, which can increase the yield in a small wavelength rang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There are many low Z materials to create the crystals from. (</a:t>
            </a:r>
            <a:r>
              <a:rPr lang="en-GB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C</a:t>
            </a: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, SiO</a:t>
            </a:r>
            <a:r>
              <a:rPr lang="en-GB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  </a:t>
            </a: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  etc.)</a:t>
            </a:r>
            <a:endParaRPr lang="en-GB" i="1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hey would need to be tested for radiation hardnes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94696" y="175746"/>
            <a:ext cx="26821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ory to Practice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5206" y="721060"/>
            <a:ext cx="3486852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Issues in optimizing a design: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Ensure radiation hardness: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56743" y="998058"/>
            <a:ext cx="7552132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Periodicity can cause chromatic error, depending on the configur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Many options to mitigate this effect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Improving photon yield:</a:t>
            </a:r>
          </a:p>
          <a:p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96146" y="109854"/>
            <a:ext cx="3642556" cy="341787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088244" y="3428007"/>
            <a:ext cx="2634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Example of optimization</a:t>
            </a:r>
            <a:endParaRPr lang="en-GB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92188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16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4401312" y="353568"/>
            <a:ext cx="28019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esting  Prototypes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8224" y="1024128"/>
            <a:ext cx="525246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Goal: To verify the predictions from simulations</a:t>
            </a:r>
          </a:p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  R&amp;D work in early stage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Few 1d samples obtained from industry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Example used here:  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8471" y="1424181"/>
            <a:ext cx="5697559" cy="272963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981857" y="1024128"/>
            <a:ext cx="1710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hoton energy density</a:t>
            </a:r>
            <a:endParaRPr lang="en-GB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2270" y="1263571"/>
            <a:ext cx="1989898" cy="12988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203233" y="766090"/>
            <a:ext cx="3018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Prediction from simulations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203233" y="4184532"/>
            <a:ext cx="4335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Wavelength vs forward Cherenkov angle</a:t>
            </a:r>
            <a:endParaRPr lang="en-GB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3442" y="2850658"/>
            <a:ext cx="4807726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PVDF (n1=1.414) + PET (n2=1.567)</a:t>
            </a:r>
          </a:p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   1024 layers, each with 250 nm thickness</a:t>
            </a:r>
          </a:p>
          <a:p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his sample has negligible chromatic error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Sensitive to low momentum particles </a:t>
            </a: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   from a radio active source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6509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17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4401312" y="353568"/>
            <a:ext cx="28019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esting  Prototypes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026" y="873879"/>
            <a:ext cx="4870846" cy="253000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4708" y="1095587"/>
            <a:ext cx="5382778" cy="27577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640" y="3462528"/>
            <a:ext cx="5177552" cy="289382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590966" y="4909439"/>
            <a:ext cx="46666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Using  Sr-90 source to produce electrons</a:t>
            </a:r>
          </a:p>
          <a:p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DAQ :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PMT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with MAROC2+FPGA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590966" y="3949055"/>
            <a:ext cx="51164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With support from </a:t>
            </a:r>
            <a:r>
              <a:rPr lang="en-GB" sz="1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.Piedigrossi</a:t>
            </a:r>
            <a:r>
              <a:rPr lang="en-GB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.Jakobsen</a:t>
            </a:r>
            <a:r>
              <a:rPr lang="en-GB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, </a:t>
            </a:r>
            <a:r>
              <a:rPr lang="en-GB" sz="1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.Cindolo</a:t>
            </a:r>
            <a:r>
              <a:rPr lang="en-GB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 et.al</a:t>
            </a:r>
            <a:r>
              <a:rPr lang="en-GB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64563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18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4123181" y="89188"/>
            <a:ext cx="28019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esting  Prototypes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569" y="1400314"/>
            <a:ext cx="4153343" cy="244071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03116" y="1123450"/>
            <a:ext cx="1052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al data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1953813" y="3887496"/>
            <a:ext cx="11977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reshold 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2157984" y="3589158"/>
            <a:ext cx="13837" cy="467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474354" y="1843207"/>
            <a:ext cx="9589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edestal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1528556" y="2133600"/>
            <a:ext cx="227092" cy="3779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011424" y="2222630"/>
            <a:ext cx="721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ignal</a:t>
            </a:r>
            <a:endParaRPr lang="en-GB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255264" y="2718816"/>
            <a:ext cx="109728" cy="3779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4141" y="851444"/>
            <a:ext cx="4316592" cy="264398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5852927" y="482112"/>
            <a:ext cx="3389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imulation: Hits on detector plane</a:t>
            </a:r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9982200" y="1400314"/>
            <a:ext cx="19762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Optics simulation:</a:t>
            </a:r>
          </a:p>
          <a:p>
            <a:r>
              <a:rPr lang="en-GB" dirty="0" smtClean="0"/>
              <a:t>0.5 MeV/c electron</a:t>
            </a:r>
            <a:endParaRPr lang="en-GB" dirty="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4142" y="3514829"/>
            <a:ext cx="4046577" cy="3304843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9678475" y="4056773"/>
            <a:ext cx="22236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Real data</a:t>
            </a: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     Hits on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PMT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678475" y="5053842"/>
            <a:ext cx="22525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16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 momenta</a:t>
            </a:r>
          </a:p>
          <a:p>
            <a:r>
              <a:rPr lang="en-GB" sz="16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0.2 – 0.7 MeV/c </a:t>
            </a:r>
            <a:endParaRPr lang="en-GB" sz="1600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16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creating a thick r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6024" y="5248421"/>
            <a:ext cx="45384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Further R&amp;D in progress to improve thi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Plan to test more prototypes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796080" y="3718241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liminary</a:t>
            </a:r>
            <a:endParaRPr lang="en-GB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32849" y="1215648"/>
            <a:ext cx="1584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i="1" dirty="0" smtClean="0"/>
              <a:t>ADC  distribution</a:t>
            </a:r>
            <a:endParaRPr lang="en-GB" sz="1600" i="1" dirty="0"/>
          </a:p>
        </p:txBody>
      </p:sp>
      <p:sp>
        <p:nvSpPr>
          <p:cNvPr id="12" name="Rectangle 11"/>
          <p:cNvSpPr/>
          <p:nvPr/>
        </p:nvSpPr>
        <p:spPr>
          <a:xfrm>
            <a:off x="3618690" y="1519051"/>
            <a:ext cx="797668" cy="3504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0068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19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4435813" y="262646"/>
            <a:ext cx="1502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2298" y="1264596"/>
            <a:ext cx="9266319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It would be desirable to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develop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radiators which can overcome the limitations of </a:t>
            </a:r>
          </a:p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  conventional radiators</a:t>
            </a:r>
          </a:p>
          <a:p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Using photonic crystals made from transparent materials is a potential option for thi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he concept for usage of such crystals for particle identification is described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Issues related to optimizing a design, are being considered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Tests with prototypes have started</a:t>
            </a:r>
          </a:p>
        </p:txBody>
      </p:sp>
    </p:spTree>
    <p:extLst>
      <p:ext uri="{BB962C8B-B14F-4D97-AF65-F5344CB8AC3E}">
        <p14:creationId xmlns:p14="http://schemas.microsoft.com/office/powerpoint/2010/main" val="11365103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2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4095344" y="301558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Outline</a:t>
            </a:r>
            <a:endParaRPr lang="en-GB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327894" y="1556426"/>
            <a:ext cx="8282706" cy="3260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imitations of conventional radiators</a:t>
            </a:r>
          </a:p>
          <a:p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hoton production and propagation from photonic crystal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xample configurations for particle identification </a:t>
            </a:r>
          </a:p>
          <a:p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sues for design and optimization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esting with prototypes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3600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20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3579778" y="2431915"/>
            <a:ext cx="2502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Backup  slides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3229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21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2996120" y="252919"/>
            <a:ext cx="5711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omparison between different radiations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5098" y="724310"/>
            <a:ext cx="2935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From a photonic crystal: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92945" y="1103368"/>
            <a:ext cx="3102131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Constructive interference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Destructive interference: 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53700" y="1392808"/>
            <a:ext cx="4886274" cy="21544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 transition radiation occur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“Effective Cherenkov radiation” since it has </a:t>
            </a:r>
          </a:p>
          <a:p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the features of conventional Cherenkov radi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as a threshold for particle veloc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onventional transition-like radiation occu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as no threshold for particle velocity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3601" y="1093642"/>
            <a:ext cx="3088680" cy="261443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951166" y="1939193"/>
            <a:ext cx="208422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Example of radiation </a:t>
            </a:r>
          </a:p>
          <a:p>
            <a:r>
              <a:rPr lang="en-GB" sz="1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pectrum</a:t>
            </a:r>
          </a:p>
          <a:p>
            <a:r>
              <a:rPr lang="en-GB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from a photonic crystal.</a:t>
            </a:r>
            <a:endParaRPr lang="en-GB" sz="1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6747" y="3708075"/>
            <a:ext cx="4605017" cy="256349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9260827" y="4620492"/>
            <a:ext cx="250260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Example of radiation spectra</a:t>
            </a:r>
          </a:p>
          <a:p>
            <a:r>
              <a:rPr lang="en-GB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from a photonic crystal</a:t>
            </a:r>
          </a:p>
          <a:p>
            <a:r>
              <a:rPr lang="en-GB" sz="1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GB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d isotropic slab</a:t>
            </a:r>
            <a:endParaRPr lang="en-GB" sz="1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73801" y="4805158"/>
            <a:ext cx="2239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/>
              <a:t>Isotropic medium: 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909202" y="5268722"/>
            <a:ext cx="41738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GB" dirty="0" smtClean="0"/>
              <a:t>Conventional Cherenkov and transition </a:t>
            </a:r>
          </a:p>
          <a:p>
            <a:r>
              <a:rPr lang="en-GB" dirty="0"/>
              <a:t> </a:t>
            </a:r>
            <a:r>
              <a:rPr lang="en-GB" dirty="0" smtClean="0"/>
              <a:t>    radiation occur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484413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77732" y="41380"/>
            <a:ext cx="5216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eta materials: Particle Identification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0168" y="3797248"/>
            <a:ext cx="3651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HCb</a:t>
            </a:r>
            <a:r>
              <a:rPr lang="en-GB" i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ICH1 EDR: </a:t>
            </a:r>
            <a:r>
              <a:rPr lang="en-GB" i="1" dirty="0" smtClean="0">
                <a:solidFill>
                  <a:schemeClr val="tx2"/>
                </a:solidFill>
                <a:cs typeface="Arial" panose="020B0604020202020204" pitchFamily="34" charset="0"/>
              </a:rPr>
              <a:t>LHCb-2004-121</a:t>
            </a:r>
            <a:endParaRPr lang="en-GB" i="1" dirty="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4042" y="766850"/>
            <a:ext cx="5480364" cy="295125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217281" y="113342"/>
            <a:ext cx="2404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>
                <a:solidFill>
                  <a:schemeClr val="tx2"/>
                </a:solidFill>
                <a:cs typeface="Arial" panose="020B0604020202020204" pitchFamily="34" charset="0"/>
              </a:rPr>
              <a:t>PRL 113, 167402 (2014)</a:t>
            </a:r>
            <a:endParaRPr lang="en-GB" i="1" dirty="0">
              <a:solidFill>
                <a:schemeClr val="tx2"/>
              </a:solidFill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805" y="3890920"/>
            <a:ext cx="5156839" cy="280419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02521" y="4827616"/>
            <a:ext cx="2875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Sensitivity</a:t>
            </a:r>
            <a:r>
              <a:rPr lang="en-GB" dirty="0" smtClean="0"/>
              <a:t>= </a:t>
            </a:r>
            <a:r>
              <a:rPr lang="en-GB" dirty="0" smtClean="0">
                <a:latin typeface="Symbol" panose="05050102010706020507" pitchFamily="18" charset="2"/>
              </a:rPr>
              <a:t>q</a:t>
            </a:r>
            <a:r>
              <a:rPr lang="en-GB" dirty="0" smtClean="0"/>
              <a:t> </a:t>
            </a:r>
            <a:r>
              <a:rPr lang="en-GB" baseline="-25000" dirty="0" err="1" smtClean="0"/>
              <a:t>eletron</a:t>
            </a:r>
            <a:r>
              <a:rPr lang="en-GB" baseline="-25000" dirty="0" smtClean="0"/>
              <a:t> </a:t>
            </a:r>
            <a:r>
              <a:rPr lang="en-GB" dirty="0" smtClean="0"/>
              <a:t>– </a:t>
            </a:r>
            <a:r>
              <a:rPr lang="en-GB" dirty="0" smtClean="0">
                <a:latin typeface="Symbol" panose="05050102010706020507" pitchFamily="18" charset="2"/>
              </a:rPr>
              <a:t>q </a:t>
            </a:r>
            <a:r>
              <a:rPr lang="en-GB" baseline="-25000" dirty="0" smtClean="0"/>
              <a:t>proton</a:t>
            </a:r>
            <a:r>
              <a:rPr lang="en-GB" dirty="0" smtClean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33190" y="5260213"/>
            <a:ext cx="2586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ransformation optics:  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0168" y="5653937"/>
            <a:ext cx="52180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ongitudinal stretching=F=1.005  :   Shift curves to right</a:t>
            </a:r>
          </a:p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ransverse stretching  = G=10     :   Increase </a:t>
            </a:r>
            <a:r>
              <a:rPr lang="en-GB" sz="1600" dirty="0" smtClean="0"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endParaRPr lang="en-GB" sz="1600" dirty="0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1AB541-7F58-4F53-8BE2-3818C34D925F}" type="slidenum">
              <a:rPr lang="en-GB" smtClean="0"/>
              <a:t>22</a:t>
            </a:fld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636" y="735979"/>
            <a:ext cx="3994187" cy="3013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3688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06496" y="536448"/>
            <a:ext cx="6963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ome limitations of conventional radiators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9872" y="1267968"/>
            <a:ext cx="72378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r identification of particles with momenta in GeV/c  range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75232" y="1708666"/>
            <a:ext cx="10139594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arth of materials to cover the full momentum range 1-10 GeV/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bove 10 GeV/c,  long gas radiators are used (n ~ 1.0013 or lower); 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in radiators are desirabl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lectron-pion discrimination difficult  for momenta above a few GeV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/c                 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24397" y="2071164"/>
            <a:ext cx="48045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i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</a:t>
            </a:r>
            <a:r>
              <a:rPr lang="en-GB" sz="1400" i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ted set includes Quartz (n~1.47)  ,  aerogel (n~1.03)  </a:t>
            </a:r>
            <a:endParaRPr lang="en-GB" sz="1400" i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3</a:t>
            </a:fld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499872" y="4376770"/>
            <a:ext cx="5371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ielectric materials with n &gt; ~ 1.8  not suitable: 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75232" y="4904894"/>
            <a:ext cx="85266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aturated Cherenkov angles for most of the momentum ran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hoton trapped inside due to total internal reflection at the boundary with ambient air/ga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617737"/>
              </p:ext>
            </p:extLst>
          </p:nvPr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375210" y="5706602"/>
            <a:ext cx="52196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i="1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ception: DIRC like configuration for limited momentum region</a:t>
            </a:r>
            <a:endParaRPr lang="en-GB" sz="1400" i="1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130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91687" y="255864"/>
            <a:ext cx="32367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adiator 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mitation in </a:t>
            </a:r>
            <a:r>
              <a:rPr lang="en-GB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HCb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93534" y="2229998"/>
            <a:ext cx="3051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article momentum                   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234989" y="5520217"/>
            <a:ext cx="54823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i="1" dirty="0" smtClean="0">
                <a:solidFill>
                  <a:schemeClr val="tx2"/>
                </a:solidFill>
              </a:rPr>
              <a:t>For now, using ‘veto mode’  for PID in low momentu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i="1" dirty="0" smtClean="0">
                <a:solidFill>
                  <a:schemeClr val="tx2"/>
                </a:solidFill>
              </a:rPr>
              <a:t>Aerogel was used in RUN1 , but was removed in 201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i="1" dirty="0" smtClean="0">
                <a:solidFill>
                  <a:schemeClr val="tx2"/>
                </a:solidFill>
              </a:rPr>
              <a:t>Illustration using </a:t>
            </a:r>
            <a:r>
              <a:rPr lang="en-GB" i="1" dirty="0" err="1" smtClean="0">
                <a:solidFill>
                  <a:schemeClr val="tx2"/>
                </a:solidFill>
              </a:rPr>
              <a:t>LHCb</a:t>
            </a:r>
            <a:r>
              <a:rPr lang="en-GB" i="1" dirty="0" smtClean="0">
                <a:solidFill>
                  <a:schemeClr val="tx2"/>
                </a:solidFill>
              </a:rPr>
              <a:t> upgrade configuration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5763727"/>
              </p:ext>
            </p:extLst>
          </p:nvPr>
        </p:nvGraphicFramePr>
        <p:xfrm>
          <a:off x="7984509" y="5837710"/>
          <a:ext cx="1845682" cy="685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45682">
                  <a:extLst>
                    <a:ext uri="{9D8B030D-6E8A-4147-A177-3AD203B41FA5}">
                      <a16:colId xmlns:a16="http://schemas.microsoft.com/office/drawing/2014/main" val="3664925419"/>
                    </a:ext>
                  </a:extLst>
                </a:gridCol>
              </a:tblGrid>
              <a:tr h="217770">
                <a:tc>
                  <a:txBody>
                    <a:bodyPr/>
                    <a:lstStyle/>
                    <a:p>
                      <a:r>
                        <a:rPr lang="en-GB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resholds in C</a:t>
                      </a:r>
                      <a:r>
                        <a:rPr lang="en-GB" sz="11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lang="en-GB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GB" sz="11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GB" sz="1100" baseline="-25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1530989"/>
                  </a:ext>
                </a:extLst>
              </a:tr>
              <a:tr h="358681">
                <a:tc>
                  <a:txBody>
                    <a:bodyPr/>
                    <a:lstStyle/>
                    <a:p>
                      <a:r>
                        <a:rPr lang="en-GB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on    : 9.3 GeV/c</a:t>
                      </a:r>
                    </a:p>
                    <a:p>
                      <a:r>
                        <a:rPr lang="en-GB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ton</a:t>
                      </a:r>
                      <a:r>
                        <a:rPr lang="en-GB" sz="11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: 17.8 GeV/c</a:t>
                      </a:r>
                      <a:endParaRPr lang="en-GB" sz="1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1621234"/>
                  </a:ext>
                </a:extLst>
              </a:tr>
            </a:tbl>
          </a:graphicData>
        </a:graphic>
      </p:graphicFrame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7379" y="200675"/>
            <a:ext cx="2845307" cy="1848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10862686" y="767309"/>
            <a:ext cx="11054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al data </a:t>
            </a:r>
          </a:p>
          <a:p>
            <a:r>
              <a:rPr lang="en-GB" dirty="0" smtClean="0"/>
              <a:t>C</a:t>
            </a:r>
            <a:r>
              <a:rPr lang="en-GB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dirty="0" smtClean="0"/>
              <a:t>F</a:t>
            </a:r>
            <a:r>
              <a:rPr lang="en-GB" baseline="-25000" dirty="0" smtClean="0"/>
              <a:t>10</a:t>
            </a:r>
            <a:r>
              <a:rPr lang="en-GB" dirty="0" smtClean="0"/>
              <a:t> </a:t>
            </a:r>
          </a:p>
          <a:p>
            <a:endParaRPr lang="en-GB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4</a:t>
            </a:fld>
            <a:endParaRPr lang="en-GB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9753" y="2335751"/>
            <a:ext cx="5152255" cy="339962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830191" y="2488766"/>
            <a:ext cx="20649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: Kaon efficiency</a:t>
            </a:r>
          </a:p>
          <a:p>
            <a:r>
              <a:rPr lang="en-GB" sz="1200" b="1" i="1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lue: Pion </a:t>
            </a:r>
            <a:r>
              <a:rPr lang="en-GB" sz="1200" b="1" i="1" dirty="0" err="1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sID</a:t>
            </a:r>
            <a:endParaRPr lang="en-GB" sz="1200" b="1" i="1" dirty="0" smtClean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1200" b="1" i="1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rk Green: Proton </a:t>
            </a:r>
            <a:r>
              <a:rPr lang="en-GB" sz="1200" b="1" i="1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sID</a:t>
            </a:r>
            <a:endParaRPr lang="en-GB" sz="1200" b="1" i="1" dirty="0">
              <a:solidFill>
                <a:srgbClr val="00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996" y="2647750"/>
            <a:ext cx="4333083" cy="277562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72272" y="1359769"/>
            <a:ext cx="5214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arge number of particles in low momentum range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45331" y="5146377"/>
            <a:ext cx="6126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eV/c</a:t>
            </a: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60207" y="2084818"/>
            <a:ext cx="2862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xample of PID performanc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511883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5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4299625" y="262647"/>
            <a:ext cx="22557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adiator  R&amp;D 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1557" y="875490"/>
            <a:ext cx="2063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One approach: 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58454" y="1332690"/>
            <a:ext cx="74966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emble materials to produce the desired ‘effective refractive index’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quires designing photonic crystals from transparent dielectrics </a:t>
            </a:r>
            <a:endParaRPr lang="en-GB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7342" y="2431572"/>
            <a:ext cx="3226516" cy="105031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206722" y="3508584"/>
            <a:ext cx="2593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3399"/>
                </a:solidFill>
              </a:rPr>
              <a:t>1d              2d                  3d</a:t>
            </a:r>
            <a:endParaRPr lang="en-GB" dirty="0">
              <a:solidFill>
                <a:srgbClr val="003399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1557" y="3599305"/>
            <a:ext cx="2460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Photonic Crystals : 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84445" y="3947363"/>
            <a:ext cx="958692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ypically made from two materials with different refractive indices, in alternating layer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he magnitude of layer thickness is similar to that of the photon wavelengths.</a:t>
            </a: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Production of layers as thin as optical wavelengths,  feasible in recent years.  </a:t>
            </a:r>
          </a:p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  This creates the current interest in using the crystals, as radiator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1557" y="5771136"/>
            <a:ext cx="2307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his presentation: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58454" y="6033351"/>
            <a:ext cx="51395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FF0000"/>
                </a:solidFill>
              </a:rPr>
              <a:t> </a:t>
            </a:r>
            <a:r>
              <a:rPr lang="en-GB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pt and prospects for this approach</a:t>
            </a:r>
            <a:endParaRPr lang="en-GB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17043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6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4606179" y="117076"/>
            <a:ext cx="27190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hoton Production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图片 2"/>
          <p:cNvPicPr>
            <a:picLocks noChangeAspect="1"/>
          </p:cNvPicPr>
          <p:nvPr/>
        </p:nvPicPr>
        <p:blipFill rotWithShape="1">
          <a:blip r:embed="rId2"/>
          <a:srcRect l="5976" r="7504" b="23295"/>
          <a:stretch/>
        </p:blipFill>
        <p:spPr>
          <a:xfrm>
            <a:off x="268425" y="1612590"/>
            <a:ext cx="4288665" cy="23027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8425" y="744022"/>
            <a:ext cx="3813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ntional Cherenkov Radiation:</a:t>
            </a:r>
          </a:p>
        </p:txBody>
      </p:sp>
      <p:pic>
        <p:nvPicPr>
          <p:cNvPr id="8" name="图片 4"/>
          <p:cNvPicPr>
            <a:picLocks noChangeAspect="1"/>
          </p:cNvPicPr>
          <p:nvPr/>
        </p:nvPicPr>
        <p:blipFill rotWithShape="1">
          <a:blip r:embed="rId3"/>
          <a:srcRect l="8438" t="11033" b="24554"/>
          <a:stretch/>
        </p:blipFill>
        <p:spPr>
          <a:xfrm>
            <a:off x="7417337" y="1519778"/>
            <a:ext cx="3712996" cy="216110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573782" y="676817"/>
            <a:ext cx="2722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mith-Purcell Radiation </a:t>
            </a:r>
            <a:r>
              <a:rPr lang="en-GB" dirty="0" smtClean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85762" y="1071382"/>
            <a:ext cx="40895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article travels near a diffraction grati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54156" y="1107080"/>
            <a:ext cx="26456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Frank and Tamm theory</a:t>
            </a:r>
            <a:endParaRPr lang="en-GB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图片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616"/>
          <a:stretch/>
        </p:blipFill>
        <p:spPr>
          <a:xfrm rot="16200000">
            <a:off x="2781532" y="1742676"/>
            <a:ext cx="2466196" cy="680541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819051" y="4195027"/>
            <a:ext cx="3583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onance Transition </a:t>
            </a:r>
            <a:r>
              <a:rPr lang="en-GB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GB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iation 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23558" y="4621727"/>
            <a:ext cx="53078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Has the features of conventional Cherenkov radiation</a:t>
            </a:r>
            <a:endParaRPr lang="en-GB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921254" y="6020656"/>
            <a:ext cx="1856486" cy="483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2955662" y="6012225"/>
            <a:ext cx="2172390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1d  photonic crystal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372377" y="5011003"/>
            <a:ext cx="1517148" cy="97047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9" name="Straight Arrow Connector 18"/>
          <p:cNvCxnSpPr/>
          <p:nvPr/>
        </p:nvCxnSpPr>
        <p:spPr>
          <a:xfrm rot="300000">
            <a:off x="5331313" y="5065397"/>
            <a:ext cx="966368" cy="767687"/>
          </a:xfrm>
          <a:prstGeom prst="straightConnector1">
            <a:avLst/>
          </a:prstGeom>
          <a:ln w="254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 rot="2700000">
            <a:off x="5405430" y="5255919"/>
            <a:ext cx="11010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GB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ward</a:t>
            </a:r>
          </a:p>
          <a:p>
            <a:r>
              <a:rPr lang="en-GB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diation</a:t>
            </a:r>
            <a:endParaRPr lang="en-GB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80608" y="5940441"/>
            <a:ext cx="1387600" cy="3337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426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7</a:t>
            </a:fld>
            <a:endParaRPr lang="en-GB"/>
          </a:p>
        </p:txBody>
      </p:sp>
      <p:sp>
        <p:nvSpPr>
          <p:cNvPr id="2" name="TextBox 1"/>
          <p:cNvSpPr txBox="1"/>
          <p:nvPr/>
        </p:nvSpPr>
        <p:spPr>
          <a:xfrm>
            <a:off x="3125255" y="153416"/>
            <a:ext cx="56444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oton production from </a:t>
            </a:r>
            <a:r>
              <a:rPr lang="en-GB" sz="24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GB" sz="24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tonic crystal</a:t>
            </a:r>
            <a:endParaRPr lang="en-GB" sz="2400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2190" y="615081"/>
            <a:ext cx="11709976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Photon production and propagation in a periodic structure can be determined from solving Maxwell’s equations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  This extends the </a:t>
            </a:r>
            <a:r>
              <a:rPr lang="en-GB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nzburg</a:t>
            </a: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 and Frank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heory on transition radiation.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his results in a linear equation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o be solved using boundary conditions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Solution: Particle generates Bloch modes of the crystal which have the form:      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For a particle traversing a 1d photonic crystal along z  :     </a:t>
            </a: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</a:p>
          <a:p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Periodicity leads to coherent interference of  electromagnetic waves in the air, from the various interfaces</a:t>
            </a:r>
          </a:p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onstructive interference     :  Resonance Transition Radi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075635"/>
              </p:ext>
            </p:extLst>
          </p:nvPr>
        </p:nvGraphicFramePr>
        <p:xfrm>
          <a:off x="269875" y="1755775"/>
          <a:ext cx="557688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" name="Equation" r:id="rId3" imgW="2628720" imgH="533160" progId="Equation.DSMT4">
                  <p:embed/>
                </p:oleObj>
              </mc:Choice>
              <mc:Fallback>
                <p:oleObj name="Equation" r:id="rId3" imgW="2628720" imgH="533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875" y="1755775"/>
                        <a:ext cx="5576888" cy="113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365328"/>
              </p:ext>
            </p:extLst>
          </p:nvPr>
        </p:nvGraphicFramePr>
        <p:xfrm>
          <a:off x="7454900" y="1401763"/>
          <a:ext cx="44132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" name="Equation" r:id="rId5" imgW="3403440" imgH="939600" progId="Equation.DSMT4">
                  <p:embed/>
                </p:oleObj>
              </mc:Choice>
              <mc:Fallback>
                <p:oleObj name="Equation" r:id="rId5" imgW="3403440" imgH="939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54900" y="1401763"/>
                        <a:ext cx="4413250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0130924" y="4559826"/>
          <a:ext cx="15954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" name="Equation" r:id="rId7" imgW="990360" imgH="393480" progId="Equation.DSMT4">
                  <p:embed/>
                </p:oleObj>
              </mc:Choice>
              <mc:Fallback>
                <p:oleObj name="Equation" r:id="rId7" imgW="99036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30924" y="4559826"/>
                        <a:ext cx="1595437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702205" y="4417644"/>
            <a:ext cx="7485701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</a:t>
            </a:r>
            <a:r>
              <a:rPr lang="en-GB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omponents </a:t>
            </a:r>
            <a:r>
              <a:rPr lang="en-GB" sz="1400" i="1" dirty="0">
                <a:latin typeface="Arial" panose="020B0604020202020204" pitchFamily="34" charset="0"/>
                <a:cs typeface="Arial" panose="020B0604020202020204" pitchFamily="34" charset="0"/>
              </a:rPr>
              <a:t>of the wave vector for the modes </a:t>
            </a:r>
          </a:p>
          <a:p>
            <a:r>
              <a:rPr lang="en-GB" sz="1400" i="1" dirty="0">
                <a:latin typeface="Arial" panose="020B0604020202020204" pitchFamily="34" charset="0"/>
                <a:cs typeface="Arial" panose="020B0604020202020204" pitchFamily="34" charset="0"/>
              </a:rPr>
              <a:t>                     </a:t>
            </a:r>
            <a:r>
              <a:rPr lang="en-GB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    which </a:t>
            </a:r>
            <a:r>
              <a:rPr lang="en-GB" sz="1400" i="1" dirty="0">
                <a:latin typeface="Arial" panose="020B0604020202020204" pitchFamily="34" charset="0"/>
                <a:cs typeface="Arial" panose="020B0604020202020204" pitchFamily="34" charset="0"/>
              </a:rPr>
              <a:t>transmit into air </a:t>
            </a:r>
            <a:r>
              <a:rPr lang="en-GB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:</a:t>
            </a: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,</a:t>
            </a:r>
          </a:p>
          <a:p>
            <a:r>
              <a:rPr lang="en-GB" dirty="0" smtClean="0"/>
              <a:t>  </a:t>
            </a:r>
            <a:r>
              <a:rPr lang="en-GB" dirty="0"/>
              <a:t> </a:t>
            </a:r>
            <a:r>
              <a:rPr lang="en-GB" dirty="0" smtClean="0"/>
              <a:t>                    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</a:t>
            </a:r>
            <a:r>
              <a:rPr lang="en-GB" dirty="0" smtClean="0"/>
              <a:t>                                                                                                                                                      </a:t>
            </a:r>
          </a:p>
          <a:p>
            <a:r>
              <a:rPr lang="en-GB" dirty="0"/>
              <a:t> </a:t>
            </a:r>
            <a:r>
              <a:rPr lang="en-GB" dirty="0" smtClean="0"/>
              <a:t>                      </a:t>
            </a:r>
            <a:r>
              <a:rPr lang="en-GB" sz="1400" i="1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re</a:t>
            </a:r>
            <a:r>
              <a:rPr lang="en-GB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GB" sz="1400" i="1" dirty="0" smtClean="0">
                <a:latin typeface="Symbol" panose="05050102010706020507" pitchFamily="18" charset="2"/>
                <a:cs typeface="Arial" panose="020B0604020202020204" pitchFamily="34" charset="0"/>
              </a:rPr>
              <a:t>q </a:t>
            </a:r>
            <a:r>
              <a:rPr lang="en-GB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GB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ffective Cherenkov angle at exit from crystal into air </a:t>
            </a:r>
            <a:endParaRPr lang="en-GB" sz="1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8345202" y="4557147"/>
          <a:ext cx="11001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8" name="Equation" r:id="rId9" imgW="736560" imgH="419040" progId="Equation.DSMT4">
                  <p:embed/>
                </p:oleObj>
              </mc:Choice>
              <mc:Fallback>
                <p:oleObj name="Equation" r:id="rId9" imgW="736560" imgH="419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45202" y="4557147"/>
                        <a:ext cx="1100138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149994" y="448805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8776493" y="3197015"/>
          <a:ext cx="24114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9" name="Equation" r:id="rId11" imgW="1422360" imgH="431640" progId="Equation.DSMT4">
                  <p:embed/>
                </p:oleObj>
              </mc:Choice>
              <mc:Fallback>
                <p:oleObj name="Equation" r:id="rId11" imgW="142236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76493" y="3197015"/>
                        <a:ext cx="2411413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5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616"/>
          <a:stretch/>
        </p:blipFill>
        <p:spPr>
          <a:xfrm rot="16200000">
            <a:off x="1645982" y="3150110"/>
            <a:ext cx="1410835" cy="389317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325754" y="5531323"/>
            <a:ext cx="215822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1d  photonic crystal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71484" y="5531323"/>
            <a:ext cx="988910" cy="2707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TextBox 19"/>
          <p:cNvSpPr txBox="1"/>
          <p:nvPr/>
        </p:nvSpPr>
        <p:spPr>
          <a:xfrm rot="2400000">
            <a:off x="3178964" y="5225515"/>
            <a:ext cx="853888" cy="47790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GB" sz="12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ward</a:t>
            </a:r>
          </a:p>
          <a:p>
            <a:r>
              <a:rPr lang="en-GB" sz="12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diation</a:t>
            </a:r>
            <a:endParaRPr lang="en-GB" sz="12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3143829" y="5033815"/>
            <a:ext cx="647882" cy="545046"/>
          </a:xfrm>
          <a:prstGeom prst="straightConnector1">
            <a:avLst/>
          </a:prstGeom>
          <a:ln w="254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207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187764" y="6415738"/>
            <a:ext cx="2743200" cy="365125"/>
          </a:xfrm>
        </p:spPr>
        <p:txBody>
          <a:bodyPr/>
          <a:lstStyle/>
          <a:p>
            <a:fld id="{AC8CE243-72CA-46AF-AAF0-CF853365BB24}" type="slidenum">
              <a:rPr lang="en-GB" smtClean="0"/>
              <a:t>8</a:t>
            </a:fld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2822580" y="92672"/>
            <a:ext cx="46384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Resonance Transition Radiation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矩形 8"/>
          <p:cNvSpPr/>
          <p:nvPr/>
        </p:nvSpPr>
        <p:spPr>
          <a:xfrm>
            <a:off x="6798758" y="3746203"/>
            <a:ext cx="307177" cy="221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/>
          <a:srcRect l="12616" t="7857" r="12461" b="11374"/>
          <a:stretch/>
        </p:blipFill>
        <p:spPr>
          <a:xfrm rot="5400000">
            <a:off x="7812888" y="2381606"/>
            <a:ext cx="5883537" cy="2303509"/>
          </a:xfrm>
          <a:prstGeom prst="rect">
            <a:avLst/>
          </a:prstGeom>
        </p:spPr>
      </p:pic>
      <p:sp>
        <p:nvSpPr>
          <p:cNvPr id="22" name="文本框 108"/>
          <p:cNvSpPr txBox="1"/>
          <p:nvPr/>
        </p:nvSpPr>
        <p:spPr>
          <a:xfrm rot="16200000">
            <a:off x="10323299" y="3081640"/>
            <a:ext cx="22002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hotonic crystal</a:t>
            </a:r>
            <a:endParaRPr lang="zh-CN" alt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5" name="文本框 106"/>
          <p:cNvSpPr txBox="1"/>
          <p:nvPr/>
        </p:nvSpPr>
        <p:spPr>
          <a:xfrm>
            <a:off x="11159416" y="1240829"/>
            <a:ext cx="667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ir</a:t>
            </a:r>
            <a:endParaRPr lang="zh-CN" alt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6" name="文本框 106"/>
          <p:cNvSpPr txBox="1"/>
          <p:nvPr/>
        </p:nvSpPr>
        <p:spPr>
          <a:xfrm>
            <a:off x="11238755" y="5794123"/>
            <a:ext cx="667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ir</a:t>
            </a:r>
            <a:endParaRPr lang="zh-CN" altLang="en-US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106"/>
              <p:cNvSpPr txBox="1"/>
              <p:nvPr/>
            </p:nvSpPr>
            <p:spPr>
              <a:xfrm>
                <a:off x="10637200" y="2731739"/>
                <a:ext cx="667657" cy="3699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Helvetica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Helvetica" panose="020B0604020202020204" pitchFamily="34" charset="0"/>
                            </a:rPr>
                            <m:t>𝑆</m:t>
                          </m:r>
                        </m:e>
                      </m:acc>
                    </m:oMath>
                  </m:oMathPara>
                </a14:m>
                <a:endParaRPr lang="zh-CN" altLang="en-US" baseline="-25000" dirty="0">
                  <a:solidFill>
                    <a:schemeClr val="bg1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文本框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7200" y="2731739"/>
                <a:ext cx="667657" cy="3699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27"/>
          <p:cNvCxnSpPr/>
          <p:nvPr/>
        </p:nvCxnSpPr>
        <p:spPr>
          <a:xfrm rot="17400000">
            <a:off x="10346806" y="2949960"/>
            <a:ext cx="486000" cy="0"/>
          </a:xfrm>
          <a:prstGeom prst="line">
            <a:avLst/>
          </a:prstGeom>
          <a:ln w="15875">
            <a:solidFill>
              <a:schemeClr val="bg1"/>
            </a:solidFill>
            <a:miter lim="800000"/>
            <a:headEnd type="none"/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8220000">
            <a:off x="10683486" y="3257309"/>
            <a:ext cx="486000" cy="0"/>
          </a:xfrm>
          <a:prstGeom prst="line">
            <a:avLst/>
          </a:prstGeom>
          <a:ln w="15875">
            <a:solidFill>
              <a:srgbClr val="FFC000"/>
            </a:solidFill>
            <a:prstDash val="solid"/>
            <a:head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2820000">
            <a:off x="10086387" y="3328215"/>
            <a:ext cx="1136648" cy="0"/>
          </a:xfrm>
          <a:prstGeom prst="line">
            <a:avLst/>
          </a:prstGeom>
          <a:ln w="15875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106"/>
              <p:cNvSpPr txBox="1"/>
              <p:nvPr/>
            </p:nvSpPr>
            <p:spPr>
              <a:xfrm>
                <a:off x="10825588" y="3215029"/>
                <a:ext cx="667657" cy="394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Helvetica" panose="020B060402020202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cs typeface="Helvetica" panose="020B0604020202020204" pitchFamily="34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Helvetica" panose="020B0604020202020204" pitchFamily="34" charset="0"/>
                            </a:rPr>
                            <m:t>p</m:t>
                          </m:r>
                        </m:sub>
                      </m:sSub>
                    </m:oMath>
                  </m:oMathPara>
                </a14:m>
                <a:endParaRPr lang="zh-CN" altLang="en-US" baseline="-25000" dirty="0">
                  <a:solidFill>
                    <a:srgbClr val="FFC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文本框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5588" y="3215029"/>
                <a:ext cx="667657" cy="394019"/>
              </a:xfrm>
              <a:prstGeom prst="rect">
                <a:avLst/>
              </a:prstGeom>
              <a:blipFill>
                <a:blip r:embed="rId6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文本框 106"/>
          <p:cNvSpPr txBox="1"/>
          <p:nvPr/>
        </p:nvSpPr>
        <p:spPr>
          <a:xfrm>
            <a:off x="9017546" y="1722517"/>
            <a:ext cx="667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dirty="0">
                <a:latin typeface="Helvetica" panose="020B0604020202020204" pitchFamily="34" charset="0"/>
                <a:cs typeface="Helvetica" panose="020B0604020202020204" pitchFamily="34" charset="0"/>
              </a:rPr>
              <a:t>0</a:t>
            </a:r>
            <a:endParaRPr lang="zh-CN" altLang="en-US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6" name="文本框 106"/>
          <p:cNvSpPr txBox="1"/>
          <p:nvPr/>
        </p:nvSpPr>
        <p:spPr>
          <a:xfrm>
            <a:off x="9017546" y="3196497"/>
            <a:ext cx="667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dirty="0">
                <a:latin typeface="Helvetica" panose="020B0604020202020204" pitchFamily="34" charset="0"/>
                <a:cs typeface="Helvetica" panose="020B0604020202020204" pitchFamily="34" charset="0"/>
              </a:rPr>
              <a:t>10</a:t>
            </a:r>
            <a:endParaRPr lang="zh-CN" altLang="en-US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7" name="文本框 106"/>
          <p:cNvSpPr txBox="1"/>
          <p:nvPr/>
        </p:nvSpPr>
        <p:spPr>
          <a:xfrm>
            <a:off x="8976398" y="4654485"/>
            <a:ext cx="667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dirty="0">
                <a:latin typeface="Helvetica" panose="020B0604020202020204" pitchFamily="34" charset="0"/>
                <a:cs typeface="Helvetica" panose="020B0604020202020204" pitchFamily="34" charset="0"/>
              </a:rPr>
              <a:t>20</a:t>
            </a:r>
            <a:endParaRPr lang="zh-CN" altLang="en-US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8" name="文本框 106"/>
          <p:cNvSpPr txBox="1"/>
          <p:nvPr/>
        </p:nvSpPr>
        <p:spPr>
          <a:xfrm>
            <a:off x="8956622" y="6105795"/>
            <a:ext cx="667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altLang="zh-CN" dirty="0">
                <a:latin typeface="Helvetica" panose="020B0604020202020204" pitchFamily="34" charset="0"/>
                <a:cs typeface="Helvetica" panose="020B0604020202020204" pitchFamily="34" charset="0"/>
              </a:rPr>
              <a:t>30</a:t>
            </a:r>
            <a:endParaRPr lang="zh-CN" altLang="en-US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9" name="文本框 106"/>
          <p:cNvSpPr txBox="1"/>
          <p:nvPr/>
        </p:nvSpPr>
        <p:spPr>
          <a:xfrm rot="16200000">
            <a:off x="8908634" y="3897105"/>
            <a:ext cx="850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i="1" dirty="0">
                <a:latin typeface="Helvetica" panose="020B0604020202020204" pitchFamily="34" charset="0"/>
                <a:cs typeface="Helvetica" panose="020B0604020202020204" pitchFamily="34" charset="0"/>
              </a:rPr>
              <a:t>z</a:t>
            </a:r>
            <a:r>
              <a:rPr lang="en-US" altLang="zh-CN" dirty="0">
                <a:latin typeface="Helvetica" panose="020B0604020202020204" pitchFamily="34" charset="0"/>
                <a:cs typeface="Helvetica" panose="020B0604020202020204" pitchFamily="34" charset="0"/>
              </a:rPr>
              <a:t> (</a:t>
            </a:r>
            <a:r>
              <a:rPr lang="el-GR" altLang="zh-CN" dirty="0">
                <a:latin typeface="Helvetica" panose="020B0604020202020204" pitchFamily="34" charset="0"/>
                <a:cs typeface="Helvetica" panose="020B0604020202020204" pitchFamily="34" charset="0"/>
              </a:rPr>
              <a:t>μ</a:t>
            </a:r>
            <a:r>
              <a:rPr lang="en-US" altLang="zh-CN" dirty="0">
                <a:latin typeface="Helvetica" panose="020B0604020202020204" pitchFamily="34" charset="0"/>
                <a:cs typeface="Helvetica" panose="020B0604020202020204" pitchFamily="34" charset="0"/>
              </a:rPr>
              <a:t>m)</a:t>
            </a:r>
            <a:endParaRPr lang="zh-CN" altLang="en-US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cxnSp>
        <p:nvCxnSpPr>
          <p:cNvPr id="40" name="直接箭头连接符 129"/>
          <p:cNvCxnSpPr/>
          <p:nvPr/>
        </p:nvCxnSpPr>
        <p:spPr>
          <a:xfrm>
            <a:off x="10267114" y="900360"/>
            <a:ext cx="0" cy="5310564"/>
          </a:xfrm>
          <a:prstGeom prst="straightConnector1">
            <a:avLst/>
          </a:prstGeom>
          <a:ln w="25400">
            <a:solidFill>
              <a:schemeClr val="accent6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矩形 132"/>
          <p:cNvSpPr/>
          <p:nvPr/>
        </p:nvSpPr>
        <p:spPr>
          <a:xfrm>
            <a:off x="10314137" y="5987018"/>
            <a:ext cx="772969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l-GR" altLang="zh-CN" i="1" dirty="0">
                <a:solidFill>
                  <a:srgbClr val="92D05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β</a:t>
            </a:r>
            <a:r>
              <a:rPr lang="en-US" altLang="zh-CN" dirty="0">
                <a:solidFill>
                  <a:srgbClr val="92D05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=0.5</a:t>
            </a:r>
          </a:p>
        </p:txBody>
      </p:sp>
      <p:sp>
        <p:nvSpPr>
          <p:cNvPr id="42" name="椭圆 104"/>
          <p:cNvSpPr/>
          <p:nvPr/>
        </p:nvSpPr>
        <p:spPr>
          <a:xfrm flipV="1">
            <a:off x="10187953" y="6245443"/>
            <a:ext cx="151010" cy="125358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700">
              <a:solidFill>
                <a:srgbClr val="00B05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43" name="文本框 106"/>
          <p:cNvSpPr txBox="1"/>
          <p:nvPr/>
        </p:nvSpPr>
        <p:spPr>
          <a:xfrm>
            <a:off x="9912879" y="6413635"/>
            <a:ext cx="667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dirty="0">
                <a:latin typeface="Helvetica" panose="020B0604020202020204" pitchFamily="34" charset="0"/>
                <a:cs typeface="Helvetica" panose="020B0604020202020204" pitchFamily="34" charset="0"/>
              </a:rPr>
              <a:t>0</a:t>
            </a:r>
            <a:endParaRPr lang="zh-CN" altLang="en-US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44" name="文本框 106"/>
          <p:cNvSpPr txBox="1"/>
          <p:nvPr/>
        </p:nvSpPr>
        <p:spPr>
          <a:xfrm>
            <a:off x="11015541" y="6413635"/>
            <a:ext cx="4752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dirty="0">
                <a:latin typeface="Helvetica" panose="020B0604020202020204" pitchFamily="34" charset="0"/>
                <a:cs typeface="Helvetica" panose="020B0604020202020204" pitchFamily="34" charset="0"/>
              </a:rPr>
              <a:t>10</a:t>
            </a:r>
            <a:endParaRPr lang="zh-CN" altLang="en-US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45" name="文本框 106"/>
          <p:cNvSpPr txBox="1"/>
          <p:nvPr/>
        </p:nvSpPr>
        <p:spPr>
          <a:xfrm>
            <a:off x="10337864" y="6471633"/>
            <a:ext cx="8502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i="1" dirty="0">
                <a:latin typeface="Helvetica" panose="020B0604020202020204" pitchFamily="34" charset="0"/>
                <a:cs typeface="Helvetica" panose="020B0604020202020204" pitchFamily="34" charset="0"/>
              </a:rPr>
              <a:t>x</a:t>
            </a:r>
            <a:r>
              <a:rPr lang="en-US" altLang="zh-CN" sz="1600" dirty="0">
                <a:latin typeface="Helvetica" panose="020B0604020202020204" pitchFamily="34" charset="0"/>
                <a:cs typeface="Helvetica" panose="020B0604020202020204" pitchFamily="34" charset="0"/>
              </a:rPr>
              <a:t> (</a:t>
            </a:r>
            <a:r>
              <a:rPr lang="el-GR" altLang="zh-CN" sz="1600" dirty="0">
                <a:latin typeface="Helvetica" panose="020B0604020202020204" pitchFamily="34" charset="0"/>
                <a:cs typeface="Helvetica" panose="020B0604020202020204" pitchFamily="34" charset="0"/>
              </a:rPr>
              <a:t>μ</a:t>
            </a:r>
            <a:r>
              <a:rPr lang="en-US" altLang="zh-CN" sz="1600" dirty="0">
                <a:latin typeface="Helvetica" panose="020B0604020202020204" pitchFamily="34" charset="0"/>
                <a:cs typeface="Helvetica" panose="020B0604020202020204" pitchFamily="34" charset="0"/>
              </a:rPr>
              <a:t>m)</a:t>
            </a:r>
            <a:endParaRPr lang="zh-CN" altLang="en-US" sz="1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10645" y="5597222"/>
            <a:ext cx="26019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xample of radiation field from</a:t>
            </a:r>
          </a:p>
          <a:p>
            <a:r>
              <a:rPr lang="en-GB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 transition radiation</a:t>
            </a:r>
          </a:p>
        </p:txBody>
      </p:sp>
      <p:sp>
        <p:nvSpPr>
          <p:cNvPr id="46" name="Rectangle 45"/>
          <p:cNvSpPr/>
          <p:nvPr/>
        </p:nvSpPr>
        <p:spPr>
          <a:xfrm>
            <a:off x="354797" y="591592"/>
            <a:ext cx="88494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From the solution,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energy radiated into air can be determined</a:t>
            </a: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83091"/>
              </p:ext>
            </p:extLst>
          </p:nvPr>
        </p:nvGraphicFramePr>
        <p:xfrm>
          <a:off x="4686456" y="1593906"/>
          <a:ext cx="22764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7" imgW="1282680" imgH="393480" progId="Equation.DSMT4">
                  <p:embed/>
                </p:oleObj>
              </mc:Choice>
              <mc:Fallback>
                <p:oleObj name="Equation" r:id="rId7" imgW="1282680" imgH="3934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6456" y="1593906"/>
                        <a:ext cx="227647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332887" y="2521199"/>
            <a:ext cx="758643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ypically use  </a:t>
            </a:r>
            <a:r>
              <a:rPr lang="en-GB" dirty="0" smtClean="0">
                <a:latin typeface="Symbol" panose="05050102010706020507" pitchFamily="18" charset="2"/>
                <a:cs typeface="Arial" panose="020B0604020202020204" pitchFamily="34" charset="0"/>
              </a:rPr>
              <a:t>e</a:t>
            </a:r>
            <a:r>
              <a:rPr lang="en-GB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r1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dirty="0" smtClean="0">
                <a:latin typeface="Symbol" panose="05050102010706020507" pitchFamily="18" charset="2"/>
                <a:cs typeface="Arial" panose="020B0604020202020204" pitchFamily="34" charset="0"/>
              </a:rPr>
              <a:t>e</a:t>
            </a:r>
            <a:r>
              <a:rPr lang="en-GB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r2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&gt;&gt;1.   Hence </a:t>
            </a:r>
            <a:r>
              <a:rPr lang="en-GB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ntional Cherenkov radiation </a:t>
            </a:r>
          </a:p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   gets trapped inside due to total internal reflection : </a:t>
            </a:r>
          </a:p>
          <a:p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366070" y="2973106"/>
          <a:ext cx="2212756" cy="629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9" imgW="1384200" imgH="393480" progId="Equation.DSMT4">
                  <p:embed/>
                </p:oleObj>
              </mc:Choice>
              <mc:Fallback>
                <p:oleObj name="Equation" r:id="rId9" imgW="138420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66070" y="2973106"/>
                        <a:ext cx="2212756" cy="629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354797" y="3818882"/>
            <a:ext cx="6769802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Solutions for the 1d system are described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in a recent paper:  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39797" y="4268582"/>
            <a:ext cx="6244017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en-GB" sz="1600" i="1" dirty="0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olling Cherenkov angles with resonance transition radiation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”,</a:t>
            </a:r>
          </a:p>
          <a:p>
            <a:r>
              <a:rPr lang="en-GB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.Lin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.Easo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.Shen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.Chen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.Zhang,J.D.Joannopoulos,M.Soljacic,I.Kaminer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,</a:t>
            </a:r>
          </a:p>
          <a:p>
            <a:endParaRPr lang="en-GB" sz="12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i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ure </a:t>
            </a:r>
            <a:r>
              <a:rPr lang="en-GB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ics</a:t>
            </a:r>
            <a:r>
              <a:rPr lang="en-GB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GB" i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,  816-821 (2018)</a:t>
            </a:r>
          </a:p>
          <a:p>
            <a:endParaRPr lang="en-GB" sz="16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1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lso      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  <a:hlinkClick r:id="rId11"/>
              </a:rPr>
              <a:t>https://doi.org/10.1038/S41567-018-0138-4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6598" y="6044303"/>
            <a:ext cx="6141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Some inferences from this paper, in the following pages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19988" y="878497"/>
            <a:ext cx="6058262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Involves integrating over </a:t>
            </a:r>
            <a:r>
              <a:rPr lang="en-GB" dirty="0"/>
              <a:t>a</a:t>
            </a:r>
            <a:r>
              <a:rPr lang="en-GB" dirty="0" smtClean="0"/>
              <a:t>ngular spectral energy density,</a:t>
            </a:r>
          </a:p>
          <a:p>
            <a:r>
              <a:rPr lang="en-GB" dirty="0"/>
              <a:t> </a:t>
            </a:r>
            <a:r>
              <a:rPr lang="en-GB" dirty="0" smtClean="0"/>
              <a:t>     which is the distribution of radiation as a function of (</a:t>
            </a:r>
            <a:r>
              <a:rPr lang="en-GB" sz="2000" dirty="0" smtClean="0">
                <a:latin typeface="Symbol" panose="05050102010706020507" pitchFamily="18" charset="2"/>
              </a:rPr>
              <a:t>w, q)</a:t>
            </a:r>
            <a:r>
              <a:rPr lang="en-GB" dirty="0" smtClean="0"/>
              <a:t>.</a:t>
            </a:r>
          </a:p>
          <a:p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In this context, </a:t>
            </a:r>
            <a:r>
              <a:rPr lang="en-GB" dirty="0" err="1" smtClean="0"/>
              <a:t>Poynting</a:t>
            </a:r>
            <a:r>
              <a:rPr lang="en-GB" dirty="0" smtClean="0"/>
              <a:t> vector: </a:t>
            </a:r>
          </a:p>
        </p:txBody>
      </p:sp>
    </p:spTree>
    <p:extLst>
      <p:ext uri="{BB962C8B-B14F-4D97-AF65-F5344CB8AC3E}">
        <p14:creationId xmlns:p14="http://schemas.microsoft.com/office/powerpoint/2010/main" val="934401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8CE243-72CA-46AF-AAF0-CF853365BB24}" type="slidenum">
              <a:rPr lang="en-GB" smtClean="0"/>
              <a:t>9</a:t>
            </a:fld>
            <a:endParaRPr lang="en-GB" dirty="0"/>
          </a:p>
        </p:txBody>
      </p:sp>
      <p:grpSp>
        <p:nvGrpSpPr>
          <p:cNvPr id="5" name="组合 9"/>
          <p:cNvGrpSpPr/>
          <p:nvPr/>
        </p:nvGrpSpPr>
        <p:grpSpPr>
          <a:xfrm>
            <a:off x="434037" y="970454"/>
            <a:ext cx="1239119" cy="2570414"/>
            <a:chOff x="198119" y="1271968"/>
            <a:chExt cx="1588982" cy="4301518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/>
            <a:srcRect l="1228" t="902" r="69677" b="1631"/>
            <a:stretch/>
          </p:blipFill>
          <p:spPr bwMode="auto">
            <a:xfrm>
              <a:off x="279417" y="1342278"/>
              <a:ext cx="1507684" cy="4231208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wpc="http://schemas.microsoft.com/office/word/2010/wordprocessingCanvas" xmlns:mc="http://schemas.openxmlformats.org/markup-compatibility/2006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pic="http://schemas.openxmlformats.org/drawingml/2006/picture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lc="http://schemas.openxmlformats.org/drawingml/2006/lockedCanvas"/>
              </a:ext>
            </a:extLst>
          </p:spPr>
        </p:pic>
        <p:sp>
          <p:nvSpPr>
            <p:cNvPr id="7" name="矩形 8"/>
            <p:cNvSpPr/>
            <p:nvPr/>
          </p:nvSpPr>
          <p:spPr>
            <a:xfrm>
              <a:off x="198119" y="1271968"/>
              <a:ext cx="315626" cy="3726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55569" y="637083"/>
            <a:ext cx="7466680" cy="412099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864864" y="175418"/>
            <a:ext cx="4669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orward configuration :  example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0315" y="5766815"/>
            <a:ext cx="2565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xample configuration 1: 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434038" y="6095060"/>
            <a:ext cx="5385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>
                <a:solidFill>
                  <a:schemeClr val="accent2">
                    <a:lumMod val="75000"/>
                  </a:schemeClr>
                </a:solidFill>
              </a:rPr>
              <a:t>Overall thickness = 2 mm, </a:t>
            </a:r>
            <a:r>
              <a:rPr lang="en-GB" i="1" dirty="0" smtClean="0">
                <a:solidFill>
                  <a:schemeClr val="accent2">
                    <a:lumMod val="75000"/>
                  </a:schemeClr>
                </a:solidFill>
                <a:latin typeface="Symbol" panose="05050102010706020507" pitchFamily="18" charset="2"/>
              </a:rPr>
              <a:t>e</a:t>
            </a:r>
            <a:r>
              <a:rPr lang="en-GB" i="1" baseline="-25000" dirty="0" smtClean="0">
                <a:solidFill>
                  <a:schemeClr val="accent2">
                    <a:lumMod val="75000"/>
                  </a:schemeClr>
                </a:solidFill>
              </a:rPr>
              <a:t>1 </a:t>
            </a:r>
            <a:r>
              <a:rPr lang="en-GB" i="1" dirty="0" smtClean="0">
                <a:solidFill>
                  <a:schemeClr val="accent2">
                    <a:lumMod val="75000"/>
                  </a:schemeClr>
                </a:solidFill>
              </a:rPr>
              <a:t>= 10.6 (</a:t>
            </a:r>
            <a:r>
              <a:rPr lang="en-GB" i="1" dirty="0" err="1" smtClean="0">
                <a:solidFill>
                  <a:schemeClr val="accent2">
                    <a:lumMod val="75000"/>
                  </a:schemeClr>
                </a:solidFill>
              </a:rPr>
              <a:t>GaP</a:t>
            </a:r>
            <a:r>
              <a:rPr lang="en-GB" i="1" dirty="0" smtClean="0">
                <a:solidFill>
                  <a:schemeClr val="accent2">
                    <a:lumMod val="75000"/>
                  </a:schemeClr>
                </a:solidFill>
              </a:rPr>
              <a:t>), </a:t>
            </a:r>
            <a:r>
              <a:rPr lang="en-GB" i="1" dirty="0" smtClean="0">
                <a:solidFill>
                  <a:schemeClr val="accent2">
                    <a:lumMod val="75000"/>
                  </a:schemeClr>
                </a:solidFill>
                <a:latin typeface="Symbol" panose="05050102010706020507" pitchFamily="18" charset="2"/>
              </a:rPr>
              <a:t>e</a:t>
            </a:r>
            <a:r>
              <a:rPr lang="en-GB" i="1" baseline="-25000" dirty="0" smtClean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GB" i="1" dirty="0" smtClean="0">
                <a:solidFill>
                  <a:schemeClr val="accent2">
                    <a:lumMod val="75000"/>
                  </a:schemeClr>
                </a:solidFill>
              </a:rPr>
              <a:t>=2.1 (SiO2)</a:t>
            </a:r>
          </a:p>
          <a:p>
            <a:r>
              <a:rPr lang="en-GB" i="1" dirty="0" smtClean="0"/>
              <a:t>Forward setup:  2800 periods with (214.3 nm+ 500nm)</a:t>
            </a:r>
            <a:endParaRPr lang="en-GB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3275899" y="4801621"/>
            <a:ext cx="68339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Constructive interference in the forward radiation: strong sign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Destructive interference in the backward radiation: weak signal</a:t>
            </a:r>
            <a:endParaRPr lang="en-GB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19871" y="5417055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ward: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GB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094822"/>
              </p:ext>
            </p:extLst>
          </p:nvPr>
        </p:nvGraphicFramePr>
        <p:xfrm>
          <a:off x="6979163" y="5417375"/>
          <a:ext cx="3459694" cy="498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5" imgW="1587240" imgH="228600" progId="Equation.DSMT4">
                  <p:embed/>
                </p:oleObj>
              </mc:Choice>
              <mc:Fallback>
                <p:oleObj name="Equation" r:id="rId5" imgW="1587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79163" y="5417375"/>
                        <a:ext cx="3459694" cy="498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818038" y="970454"/>
            <a:ext cx="457861" cy="3525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6399517" y="1012468"/>
            <a:ext cx="186109" cy="3104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TextBox 2"/>
          <p:cNvSpPr txBox="1"/>
          <p:nvPr/>
        </p:nvSpPr>
        <p:spPr>
          <a:xfrm rot="-5400000">
            <a:off x="2877873" y="2642492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Symbol" panose="05050102010706020507" pitchFamily="18" charset="2"/>
              </a:rPr>
              <a:t>b</a:t>
            </a:r>
            <a:r>
              <a:rPr lang="en-GB" dirty="0" smtClean="0"/>
              <a:t>=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 rot="16200000">
            <a:off x="6194789" y="2512913"/>
            <a:ext cx="6268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Symbol" panose="05050102010706020507" pitchFamily="18" charset="2"/>
              </a:rPr>
              <a:t>b</a:t>
            </a:r>
            <a:r>
              <a:rPr lang="en-GB" dirty="0" smtClean="0"/>
              <a:t>=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577043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67</TotalTime>
  <Words>1832</Words>
  <Application>Microsoft Office PowerPoint</Application>
  <PresentationFormat>Widescreen</PresentationFormat>
  <Paragraphs>421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等线</vt:lpstr>
      <vt:lpstr>Helvetica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ER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jan Easo</dc:creator>
  <cp:lastModifiedBy>Sajan Easo</cp:lastModifiedBy>
  <cp:revision>256</cp:revision>
  <dcterms:created xsi:type="dcterms:W3CDTF">2018-06-12T20:26:27Z</dcterms:created>
  <dcterms:modified xsi:type="dcterms:W3CDTF">2018-08-03T16:47:21Z</dcterms:modified>
</cp:coreProperties>
</file>